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afc"/>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afc"/>
        <w:numPr>
          <w:ilvl w:val="0"/>
          <w:numId w:val="27"/>
        </w:numPr>
        <w:snapToGrid w:val="0"/>
        <w:spacing w:after="0" w:line="240" w:lineRule="auto"/>
        <w:rPr>
          <w:sz w:val="20"/>
        </w:rPr>
      </w:pPr>
      <w:r w:rsidRPr="0089164D">
        <w:rPr>
          <w:sz w:val="20"/>
        </w:rPr>
        <w:t xml:space="preserve">Sufficient number of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afc"/>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Tdocs</w:t>
      </w:r>
      <w:r>
        <w:rPr>
          <w:sz w:val="20"/>
        </w:rPr>
        <w:t>, the following moderator proposal is made.</w:t>
      </w:r>
    </w:p>
    <w:p w14:paraId="1B9B85EF" w14:textId="77777777" w:rsidR="0089164D" w:rsidRPr="0089164D" w:rsidRDefault="0089164D" w:rsidP="0089164D">
      <w:pPr>
        <w:snapToGrid w:val="0"/>
        <w:rPr>
          <w:sz w:val="20"/>
        </w:rPr>
      </w:pPr>
    </w:p>
    <w:p w14:paraId="193191DE" w14:textId="77777777" w:rsidR="0089164D" w:rsidRDefault="0089164D" w:rsidP="0089164D">
      <w:pPr>
        <w:snapToGrid w:val="0"/>
        <w:rPr>
          <w:b/>
          <w:bCs/>
          <w:sz w:val="20"/>
          <w:u w:val="single"/>
        </w:rPr>
      </w:pPr>
    </w:p>
    <w:p w14:paraId="25812003" w14:textId="54C4B3C6" w:rsidR="0089164D" w:rsidRPr="009C0F3E" w:rsidRDefault="0089164D" w:rsidP="0089164D">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536B34F9" w14:textId="77777777" w:rsidR="0089164D" w:rsidRPr="009C0F3E" w:rsidRDefault="0089164D" w:rsidP="00D74A35">
      <w:pPr>
        <w:pStyle w:val="afc"/>
        <w:numPr>
          <w:ilvl w:val="0"/>
          <w:numId w:val="26"/>
        </w:numPr>
        <w:snapToGrid w:val="0"/>
        <w:spacing w:after="0" w:line="240" w:lineRule="auto"/>
        <w:rPr>
          <w:color w:val="3333FF"/>
          <w:sz w:val="20"/>
        </w:rPr>
      </w:pPr>
      <w:r w:rsidRPr="009C0F3E">
        <w:rPr>
          <w:color w:val="3333FF"/>
          <w:sz w:val="20"/>
        </w:rPr>
        <w:t xml:space="preserve">Type-II codebook refinement for CJT mTRP </w:t>
      </w:r>
    </w:p>
    <w:p w14:paraId="77525095" w14:textId="77777777" w:rsidR="0089164D" w:rsidRPr="009C0F3E" w:rsidRDefault="0089164D" w:rsidP="00D74A35">
      <w:pPr>
        <w:pStyle w:val="afc"/>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4F3D038C" w14:textId="2CCAB36E" w:rsidR="0089164D" w:rsidRPr="009C0F3E" w:rsidRDefault="0089164D" w:rsidP="00D74A35">
      <w:pPr>
        <w:pStyle w:val="afc"/>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0BC1C36A" w14:textId="2B0D4CE1" w:rsidR="0089164D" w:rsidRPr="009C0F3E" w:rsidRDefault="0089164D" w:rsidP="0089164D">
      <w:pPr>
        <w:snapToGrid w:val="0"/>
        <w:rPr>
          <w:color w:val="3333FF"/>
          <w:sz w:val="20"/>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af5"/>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is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t>Different companies show analysis of different use cases, where the TRS based TDCP report from UE can be used to:</w:t>
            </w:r>
          </w:p>
          <w:p w14:paraId="7038C662" w14:textId="0311D326" w:rsidR="00831E15" w:rsidRDefault="00831E15" w:rsidP="00D74A35">
            <w:pPr>
              <w:pStyle w:val="afc"/>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afc"/>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afc"/>
              <w:widowControl w:val="0"/>
              <w:numPr>
                <w:ilvl w:val="0"/>
                <w:numId w:val="32"/>
              </w:numPr>
              <w:snapToGrid w:val="0"/>
              <w:rPr>
                <w:sz w:val="18"/>
                <w:szCs w:val="18"/>
                <w:lang w:eastAsia="zh-CN"/>
              </w:rPr>
            </w:pPr>
            <w:r>
              <w:rPr>
                <w:sz w:val="18"/>
                <w:szCs w:val="18"/>
                <w:lang w:eastAsia="zh-CN"/>
              </w:rPr>
              <w:t xml:space="preserve">Switching between different CSI codebook types (e.g., when to use Type I feedback vs when to use Type II </w:t>
            </w:r>
            <w:r>
              <w:rPr>
                <w:sz w:val="18"/>
                <w:szCs w:val="18"/>
                <w:lang w:eastAsia="zh-CN"/>
              </w:rPr>
              <w:lastRenderedPageBreak/>
              <w:t>feedback).</w:t>
            </w:r>
          </w:p>
          <w:p w14:paraId="036FC812" w14:textId="756338BD" w:rsidR="00831E15" w:rsidRDefault="00F56BB8" w:rsidP="00D74A35">
            <w:pPr>
              <w:pStyle w:val="afc"/>
              <w:widowControl w:val="0"/>
              <w:numPr>
                <w:ilvl w:val="0"/>
                <w:numId w:val="32"/>
              </w:numPr>
              <w:snapToGrid w:val="0"/>
              <w:rPr>
                <w:sz w:val="18"/>
                <w:szCs w:val="18"/>
                <w:lang w:eastAsia="zh-CN"/>
              </w:rPr>
            </w:pPr>
            <w:r>
              <w:rPr>
                <w:sz w:val="18"/>
                <w:szCs w:val="18"/>
                <w:lang w:eastAsia="zh-CN"/>
              </w:rPr>
              <w:t xml:space="preserve">there are many other use cases where the gNB can utilize the TRS TDCP report (as mentioned in our </w:t>
            </w:r>
            <w:r w:rsidR="001A2419">
              <w:rPr>
                <w:sz w:val="18"/>
                <w:szCs w:val="18"/>
                <w:lang w:eastAsia="zh-CN"/>
              </w:rPr>
              <w:t>TD</w:t>
            </w:r>
            <w:r>
              <w:rPr>
                <w:sz w:val="18"/>
                <w:szCs w:val="18"/>
                <w:lang w:eastAsia="zh-CN"/>
              </w:rPr>
              <w:t>oc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a4"/>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use case where TRS TDCP report will be beneficial for the gNB.  As shown in the results in this figure, type II performance degrades significantly and gets much worse than type I performance beyond a certain velocity (e.g., 15 km/h as shown in the figure).  Hence, if the gNB gets a TRS TDCP report fro</w:t>
            </w:r>
            <w:r w:rsidR="001A2419">
              <w:rPr>
                <w:sz w:val="18"/>
                <w:szCs w:val="18"/>
                <w:lang w:eastAsia="zh-CN"/>
              </w:rPr>
              <w:t>m the UE, the gNB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Note that this is only one us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afc"/>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afc"/>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a number of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e.g. SRS) don’t work well especially for FDD scenarios. So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r w:rsidR="00E517E7">
              <w:rPr>
                <w:sz w:val="18"/>
                <w:szCs w:val="18"/>
                <w:lang w:eastAsia="zh-CN"/>
              </w:rPr>
              <w:t xml:space="preserve">Generally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low speed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gNB.</w:t>
            </w:r>
            <w:r w:rsidR="0041117F">
              <w:rPr>
                <w:sz w:val="18"/>
                <w:szCs w:val="18"/>
                <w:lang w:eastAsia="zh-CN"/>
              </w:rPr>
              <w:t xml:space="preserve"> for ex</w:t>
            </w:r>
            <w:r w:rsidR="00B01999">
              <w:rPr>
                <w:sz w:val="18"/>
                <w:szCs w:val="18"/>
                <w:lang w:eastAsia="zh-CN"/>
              </w:rPr>
              <w:t>ample</w:t>
            </w:r>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6F7A77C" w14:textId="3FC625C3" w:rsidR="005B1427" w:rsidRDefault="005B142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77777777" w:rsidR="004D593B" w:rsidRPr="00924953" w:rsidRDefault="004D593B"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Since the EVM has just been agreed in this meetin</w:t>
            </w:r>
            <w:bookmarkStart w:id="2" w:name="_GoBack"/>
            <w:bookmarkEnd w:id="2"/>
            <w:r>
              <w:rPr>
                <w:sz w:val="18"/>
                <w:szCs w:val="18"/>
                <w:lang w:eastAsia="zh-CN"/>
              </w:rPr>
              <w:t>g, we’d like to see more evaluation results with the aligned EVM first, before we decide whether to specify or not.</w:t>
            </w:r>
          </w:p>
          <w:p w14:paraId="4F4AE435" w14:textId="77777777" w:rsidR="004D593B" w:rsidRDefault="004D593B" w:rsidP="004D593B">
            <w:pPr>
              <w:widowControl w:val="0"/>
              <w:snapToGrid w:val="0"/>
              <w:rPr>
                <w:sz w:val="18"/>
                <w:szCs w:val="18"/>
                <w:lang w:eastAsia="zh-CN"/>
              </w:rPr>
            </w:pPr>
          </w:p>
          <w:p w14:paraId="0721AB63" w14:textId="77777777" w:rsidR="004D593B" w:rsidRPr="00AF04DC" w:rsidRDefault="004D593B" w:rsidP="004D593B">
            <w:pPr>
              <w:pStyle w:val="afc"/>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31B8982F" w14:textId="77777777" w:rsidR="004D593B" w:rsidRPr="00AF04DC" w:rsidRDefault="004D593B" w:rsidP="004D593B">
            <w:pPr>
              <w:pStyle w:val="afc"/>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useful. However, till now, we haven’t seen any evaluation results for any of the use cases listed in the work scope agreement (proposal 3.A), and it is also not clear what to report for the use cases (which one or more alternatives in proposal 3.C). Besides, a baseline scheme based on SRS should also be considered for comparison, as mentioned by @Samsung above.</w:t>
            </w:r>
          </w:p>
          <w:p w14:paraId="11B304CA" w14:textId="60819F93"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r>
              <w:rPr>
                <w:rFonts w:hint="eastAsia"/>
                <w:sz w:val="18"/>
                <w:szCs w:val="18"/>
                <w:lang w:eastAsia="zh-CN"/>
              </w:rPr>
              <w:t>S</w:t>
            </w:r>
            <w:r>
              <w:rPr>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rFonts w:hint="eastAsia"/>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bl>
    <w:p w14:paraId="36958F37" w14:textId="7C8314BD" w:rsidR="0089164D" w:rsidRDefault="0089164D"/>
    <w:p w14:paraId="5CF71FCA" w14:textId="132EBE5C" w:rsidR="00042C04" w:rsidRDefault="00042C04" w:rsidP="00042C04">
      <w:pPr>
        <w:pStyle w:val="af5"/>
        <w:spacing w:after="0" w:line="240" w:lineRule="auto"/>
        <w:jc w:val="center"/>
      </w:pPr>
      <w:r>
        <w:t>Table 0B Type II CJT: summary of observation from SLS</w:t>
      </w:r>
    </w:p>
    <w:tbl>
      <w:tblPr>
        <w:tblStyle w:val="aff"/>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334770">
        <w:tc>
          <w:tcPr>
            <w:tcW w:w="1166" w:type="dxa"/>
            <w:shd w:val="clear" w:color="auto" w:fill="FFFF00"/>
          </w:tcPr>
          <w:p w14:paraId="0F8B72E6"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334770">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334770">
        <w:tc>
          <w:tcPr>
            <w:tcW w:w="1166" w:type="dxa"/>
            <w:shd w:val="clear" w:color="auto" w:fill="auto"/>
          </w:tcPr>
          <w:p w14:paraId="226C559B"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Huawei/HiSi</w:t>
            </w:r>
          </w:p>
        </w:tc>
        <w:tc>
          <w:tcPr>
            <w:tcW w:w="1351" w:type="dxa"/>
            <w:shd w:val="clear" w:color="auto" w:fill="auto"/>
          </w:tcPr>
          <w:p w14:paraId="311CE4A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6:  Compared to TRP independent selection of coefficients for W2,</w:t>
            </w:r>
          </w:p>
          <w:p w14:paraId="7521A78A"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lastRenderedPageBreak/>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334770">
        <w:tc>
          <w:tcPr>
            <w:tcW w:w="1166" w:type="dxa"/>
          </w:tcPr>
          <w:p w14:paraId="160C3FE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lastRenderedPageBreak/>
              <w:t>Ericsson</w:t>
            </w:r>
          </w:p>
        </w:tc>
        <w:tc>
          <w:tcPr>
            <w:tcW w:w="1351" w:type="dxa"/>
          </w:tcPr>
          <w:p w14:paraId="6EFC073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334770">
            <w:pPr>
              <w:rPr>
                <w:sz w:val="16"/>
                <w:szCs w:val="18"/>
              </w:rPr>
            </w:pPr>
            <w:r w:rsidRPr="00F649AF">
              <w:rPr>
                <w:rFonts w:cs="宋体"/>
                <w:sz w:val="16"/>
                <w:szCs w:val="18"/>
              </w:rPr>
              <w:t>For mean/5%/50%/95% UPT, the gains of mTRP over sTRP are:</w:t>
            </w:r>
          </w:p>
          <w:p w14:paraId="7D07D52D"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RU20: 1%/5%/0%/0% </w:t>
            </w:r>
          </w:p>
          <w:p w14:paraId="308A1F2D"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RU50: 11%/42%/13%/1% </w:t>
            </w:r>
          </w:p>
          <w:p w14:paraId="3DDAD6B1"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RU70: 28%/80%/35%/2%</w:t>
            </w:r>
          </w:p>
          <w:p w14:paraId="0F6B19D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Full buffer: 27%/57%/-/-</w:t>
            </w:r>
          </w:p>
        </w:tc>
      </w:tr>
      <w:tr w:rsidR="00042C04" w:rsidRPr="00F649AF" w14:paraId="4B8941BE" w14:textId="77777777" w:rsidTr="00334770">
        <w:tc>
          <w:tcPr>
            <w:tcW w:w="1166" w:type="dxa"/>
          </w:tcPr>
          <w:p w14:paraId="295E376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Ideal CSI: up to 30% gain, compared to sTRP</w:t>
            </w:r>
          </w:p>
          <w:p w14:paraId="4F5C66AA"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mTRP codebook: up to 15% gain, compared to sTRP</w:t>
            </w:r>
          </w:p>
          <w:p w14:paraId="26DB70F6"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Ideal CSI &gt; mTRP codebook &gt; Rel-16 eType-II for mTRP &gt; Rel-16 eType-II for sTRP &gt; Rel-15 Type-I MP for mTRP</w:t>
            </w:r>
          </w:p>
        </w:tc>
      </w:tr>
      <w:tr w:rsidR="00042C04" w:rsidRPr="00F649AF" w14:paraId="61F33B5F" w14:textId="77777777" w:rsidTr="00334770">
        <w:tc>
          <w:tcPr>
            <w:tcW w:w="1166" w:type="dxa"/>
          </w:tcPr>
          <w:p w14:paraId="6BABEE9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宋体"/>
                <w:sz w:val="16"/>
                <w:szCs w:val="18"/>
                <w:lang w:eastAsia="ko-KR"/>
              </w:rPr>
              <w:t>),</w:t>
            </w:r>
          </w:p>
          <w:p w14:paraId="29672F66"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lang w:eastAsia="ko-KR"/>
              </w:rPr>
              <w:t xml:space="preserve">CB2 outperforms CB1 for any </w:t>
            </w:r>
            <m:oMath>
              <m:r>
                <w:rPr>
                  <w:rFonts w:ascii="Cambria Math" w:hAnsi="Cambria Math"/>
                  <w:sz w:val="16"/>
                </w:rPr>
                <m:t>N</m:t>
              </m:r>
            </m:oMath>
            <w:r w:rsidRPr="00F649AF">
              <w:rPr>
                <w:rFonts w:cs="宋体"/>
                <w:sz w:val="16"/>
                <w:szCs w:val="18"/>
                <w:lang w:eastAsia="ko-KR"/>
              </w:rPr>
              <w:t xml:space="preserve"> value</w:t>
            </w:r>
          </w:p>
          <w:p w14:paraId="76921991"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lang w:eastAsia="ko-KR"/>
              </w:rPr>
              <w:t xml:space="preserve">The performance of CB2/CB1 remain similar as overhead is increased for the existing Rel-16 paraComb=1,2..,6. </w:t>
            </w:r>
          </w:p>
          <w:p w14:paraId="5DEBD4B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4: Significant performance gain (e.g.35-45% in avg. UPT with CB2 and 25-35% in avg. UPT with CB1) can be achieved with mTRP C-JT CSI (N=2,3,4) over sTRP CSI (N=1).</w:t>
            </w:r>
          </w:p>
          <w:p w14:paraId="3B4D9401"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5: the throughput-overhead trade-offs for 4 ports are similar to that for 8 ports.</w:t>
            </w:r>
          </w:p>
          <w:p w14:paraId="2A33C46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6: Further significant performance gain (e.g.70-110% in avg. UPT with CB2 and 50-90% in avg. UPT with CB1) can be achieved with mTRP C-JT CSI (N=2,3,4) over sTRP CSI (N=1).</w:t>
            </w:r>
          </w:p>
          <w:p w14:paraId="1F03702D"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7: A s</w:t>
            </w:r>
            <w:r w:rsidRPr="00F649AF">
              <w:rPr>
                <w:rFonts w:cs="宋体"/>
                <w:sz w:val="16"/>
                <w:szCs w:val="18"/>
                <w:lang w:eastAsia="ko-KR"/>
              </w:rPr>
              <w:t xml:space="preserve">imilar trend is observed that </w:t>
            </w:r>
            <w:r w:rsidRPr="00F649AF">
              <w:rPr>
                <w:rFonts w:cs="宋体"/>
                <w:bCs/>
                <w:sz w:val="16"/>
                <w:szCs w:val="18"/>
              </w:rPr>
              <w:t xml:space="preserve">CB2 (55%) &gt; CB1 (44%) </w:t>
            </w:r>
            <m:oMath>
              <m:r>
                <w:rPr>
                  <w:rFonts w:ascii="Cambria Math" w:hAnsi="Cambria Math"/>
                  <w:sz w:val="16"/>
                </w:rPr>
                <m:t>≫</m:t>
              </m:r>
            </m:oMath>
            <w:r w:rsidRPr="00F649AF">
              <w:rPr>
                <w:rFonts w:cs="宋体"/>
                <w:bCs/>
                <w:sz w:val="16"/>
                <w:szCs w:val="18"/>
              </w:rPr>
              <w:t xml:space="preserve"> sTRP with Rel-16 eType-II CB (0%) as the case of intra-cell scenarios.</w:t>
            </w:r>
          </w:p>
        </w:tc>
      </w:tr>
      <w:tr w:rsidR="00042C04" w:rsidRPr="00F649AF" w14:paraId="2A8DB1DD" w14:textId="77777777" w:rsidTr="00334770">
        <w:tc>
          <w:tcPr>
            <w:tcW w:w="1166" w:type="dxa"/>
          </w:tcPr>
          <w:p w14:paraId="4B39A13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334770">
        <w:tc>
          <w:tcPr>
            <w:tcW w:w="1166" w:type="dxa"/>
          </w:tcPr>
          <w:p w14:paraId="18ED385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4:</w:t>
            </w:r>
            <w:r w:rsidRPr="00F649AF">
              <w:rPr>
                <w:rFonts w:cs="宋体"/>
                <w:sz w:val="16"/>
                <w:szCs w:val="18"/>
              </w:rPr>
              <w:t xml:space="preserve"> From evaluation results, it can be observed that, compared with sTRP and NC-JT, C-JT can bring performance gains in terms of both cell-edge and mean UPT.</w:t>
            </w:r>
          </w:p>
        </w:tc>
      </w:tr>
      <w:tr w:rsidR="00042C04" w:rsidRPr="00F649AF" w14:paraId="10DE3165" w14:textId="77777777" w:rsidTr="00334770">
        <w:tc>
          <w:tcPr>
            <w:tcW w:w="1166" w:type="dxa"/>
          </w:tcPr>
          <w:p w14:paraId="3769C1B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Observation 1: Ideally, more significant gain can be obtained by JT in the Indoor Hotspot and intra-site CoMP scenarios.</w:t>
            </w:r>
          </w:p>
          <w:p w14:paraId="2A433755"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6FAE7DDC"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 xml:space="preserve">Observation 3: </w:t>
            </w:r>
          </w:p>
          <w:p w14:paraId="141F53CA" w14:textId="77777777" w:rsidR="00042C04" w:rsidRPr="00F649AF" w:rsidRDefault="00042C04" w:rsidP="00D74A35">
            <w:pPr>
              <w:pStyle w:val="afc"/>
              <w:numPr>
                <w:ilvl w:val="1"/>
                <w:numId w:val="18"/>
              </w:numPr>
              <w:spacing w:after="0" w:line="240" w:lineRule="auto"/>
              <w:rPr>
                <w:sz w:val="16"/>
                <w:szCs w:val="18"/>
                <w:lang w:eastAsia="zh-CN"/>
              </w:rPr>
            </w:pPr>
            <w:r w:rsidRPr="00F649AF">
              <w:rPr>
                <w:rFonts w:cs="宋体"/>
                <w:sz w:val="16"/>
                <w:szCs w:val="18"/>
                <w:lang w:eastAsia="zh-CN"/>
              </w:rPr>
              <w:t>Compared to Scheme 2, Scheme 1 has performance gain.</w:t>
            </w:r>
          </w:p>
        </w:tc>
      </w:tr>
      <w:tr w:rsidR="00042C04" w:rsidRPr="00F649AF" w14:paraId="5D02B1CD" w14:textId="77777777" w:rsidTr="00334770">
        <w:tc>
          <w:tcPr>
            <w:tcW w:w="1166" w:type="dxa"/>
          </w:tcPr>
          <w:p w14:paraId="3719AE5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Comparing with S-TRP scheme, intra-site C-JT scheme can provide significant gain, both for the cell edge and cell average. Specifically, nearly 200% SE gains for the cell edge Ues, and 21% SE gains for the cell average are achieved.</w:t>
            </w:r>
          </w:p>
        </w:tc>
      </w:tr>
      <w:tr w:rsidR="00042C04" w:rsidRPr="00F649AF" w14:paraId="64A7F028" w14:textId="77777777" w:rsidTr="00334770">
        <w:tc>
          <w:tcPr>
            <w:tcW w:w="1166" w:type="dxa"/>
          </w:tcPr>
          <w:p w14:paraId="4B6BEB8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CEWiT</w:t>
            </w:r>
          </w:p>
        </w:tc>
        <w:tc>
          <w:tcPr>
            <w:tcW w:w="1351" w:type="dxa"/>
          </w:tcPr>
          <w:p w14:paraId="06375CA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LLS : SE vs SNR</w:t>
            </w:r>
          </w:p>
        </w:tc>
        <w:tc>
          <w:tcPr>
            <w:tcW w:w="7419" w:type="dxa"/>
          </w:tcPr>
          <w:p w14:paraId="14EA5EDE"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1: Dynamic selection of TRPs shows considerable spectral efficiency improvement.</w:t>
            </w:r>
          </w:p>
          <w:p w14:paraId="7E462936"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2: Spectral efficiency gain is considerable across all SNR range.</w:t>
            </w:r>
          </w:p>
        </w:tc>
      </w:tr>
      <w:tr w:rsidR="00042C04" w:rsidRPr="00F649AF" w14:paraId="7ED90476" w14:textId="77777777" w:rsidTr="00334770">
        <w:tc>
          <w:tcPr>
            <w:tcW w:w="9936" w:type="dxa"/>
            <w:gridSpan w:val="3"/>
          </w:tcPr>
          <w:p w14:paraId="19B50BF8" w14:textId="77777777" w:rsidR="00042C04" w:rsidRPr="00F649AF" w:rsidRDefault="00042C04" w:rsidP="00334770">
            <w:pPr>
              <w:rPr>
                <w:bCs/>
                <w:sz w:val="16"/>
                <w:szCs w:val="18"/>
              </w:rPr>
            </w:pPr>
            <w:r w:rsidRPr="00F649AF">
              <w:rPr>
                <w:rFonts w:cs="宋体"/>
                <w:b/>
                <w:bCs/>
                <w:sz w:val="16"/>
                <w:szCs w:val="18"/>
              </w:rPr>
              <w:t>Summary</w:t>
            </w:r>
            <w:r w:rsidRPr="00F649AF">
              <w:rPr>
                <w:rFonts w:cs="宋体"/>
                <w:bCs/>
                <w:sz w:val="16"/>
                <w:szCs w:val="18"/>
              </w:rPr>
              <w:t xml:space="preserve">: </w:t>
            </w:r>
          </w:p>
          <w:p w14:paraId="5198EFFA" w14:textId="77777777" w:rsidR="00042C04" w:rsidRPr="00F649AF" w:rsidRDefault="00042C04" w:rsidP="00D74A35">
            <w:pPr>
              <w:pStyle w:val="afc"/>
              <w:numPr>
                <w:ilvl w:val="0"/>
                <w:numId w:val="23"/>
              </w:numPr>
              <w:snapToGrid w:val="0"/>
              <w:spacing w:after="0" w:line="240" w:lineRule="auto"/>
              <w:rPr>
                <w:bCs/>
                <w:sz w:val="16"/>
                <w:szCs w:val="18"/>
              </w:rPr>
            </w:pPr>
            <w:r w:rsidRPr="00F649AF">
              <w:rPr>
                <w:rFonts w:cs="宋体"/>
                <w:bCs/>
                <w:sz w:val="16"/>
                <w:szCs w:val="18"/>
              </w:rPr>
              <w:t>Performance gain of Type-II CJT over sTRP</w:t>
            </w:r>
          </w:p>
          <w:p w14:paraId="733B1D36" w14:textId="77777777" w:rsidR="00042C04" w:rsidRPr="00F649AF" w:rsidRDefault="00042C04" w:rsidP="00D74A35">
            <w:pPr>
              <w:pStyle w:val="afc"/>
              <w:numPr>
                <w:ilvl w:val="1"/>
                <w:numId w:val="23"/>
              </w:numPr>
              <w:snapToGrid w:val="0"/>
              <w:spacing w:after="0" w:line="240" w:lineRule="auto"/>
              <w:rPr>
                <w:bCs/>
                <w:sz w:val="16"/>
                <w:szCs w:val="18"/>
              </w:rPr>
            </w:pPr>
            <w:r w:rsidRPr="00F649AF">
              <w:rPr>
                <w:rFonts w:cs="宋体"/>
                <w:bCs/>
                <w:sz w:val="16"/>
                <w:szCs w:val="18"/>
              </w:rPr>
              <w:t>SLS (UPT, UPT vs overhead):  Huawei/HiSi, Ericsson, MTK, Samsung, Nokia, ZTE, vivo, CATT</w:t>
            </w:r>
          </w:p>
          <w:p w14:paraId="3DDCA730" w14:textId="77777777" w:rsidR="00042C04" w:rsidRPr="00F649AF" w:rsidRDefault="00042C04" w:rsidP="00D74A35">
            <w:pPr>
              <w:pStyle w:val="afc"/>
              <w:numPr>
                <w:ilvl w:val="1"/>
                <w:numId w:val="23"/>
              </w:numPr>
              <w:snapToGrid w:val="0"/>
              <w:spacing w:after="0" w:line="240" w:lineRule="auto"/>
              <w:rPr>
                <w:bCs/>
                <w:sz w:val="16"/>
                <w:szCs w:val="18"/>
              </w:rPr>
            </w:pPr>
            <w:r w:rsidRPr="00F649AF">
              <w:rPr>
                <w:rFonts w:cs="宋体"/>
                <w:bCs/>
                <w:sz w:val="16"/>
                <w:szCs w:val="18"/>
              </w:rPr>
              <w:t>Other: CEWiT (SE)</w:t>
            </w:r>
          </w:p>
          <w:p w14:paraId="5506BEF8" w14:textId="0D75ABD6" w:rsidR="00042C04" w:rsidRPr="009C0F3E" w:rsidRDefault="009C0F3E" w:rsidP="00D74A35">
            <w:pPr>
              <w:pStyle w:val="afc"/>
              <w:numPr>
                <w:ilvl w:val="0"/>
                <w:numId w:val="23"/>
              </w:numPr>
              <w:rPr>
                <w:bCs/>
                <w:sz w:val="16"/>
                <w:szCs w:val="18"/>
              </w:rPr>
            </w:pPr>
            <w:r w:rsidRPr="009C0F3E">
              <w:rPr>
                <w:sz w:val="16"/>
              </w:rPr>
              <w:t>At least eight Tdocs include simulation results demonstrating significant gain of extending Type-II codebook for CJT mTRP</w:t>
            </w:r>
          </w:p>
        </w:tc>
      </w:tr>
    </w:tbl>
    <w:p w14:paraId="668D10EF" w14:textId="77777777" w:rsidR="00042C04" w:rsidRDefault="00042C04" w:rsidP="00042C04">
      <w:pPr>
        <w:snapToGrid w:val="0"/>
        <w:rPr>
          <w:sz w:val="20"/>
        </w:rPr>
      </w:pPr>
    </w:p>
    <w:p w14:paraId="0C86E4C6" w14:textId="0D7263B2" w:rsidR="009C0F3E" w:rsidRDefault="009C0F3E" w:rsidP="009C0F3E">
      <w:pPr>
        <w:pStyle w:val="af5"/>
        <w:spacing w:after="0" w:line="240" w:lineRule="auto"/>
        <w:jc w:val="center"/>
      </w:pPr>
      <w:r>
        <w:t>Table 0C Type II Doppler: summary of observation from SLS</w:t>
      </w:r>
    </w:p>
    <w:tbl>
      <w:tblPr>
        <w:tblStyle w:val="aff"/>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334770">
        <w:tc>
          <w:tcPr>
            <w:tcW w:w="1386" w:type="dxa"/>
            <w:shd w:val="clear" w:color="auto" w:fill="FFFF00"/>
          </w:tcPr>
          <w:p w14:paraId="2E033CEC"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334770">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334770">
        <w:tc>
          <w:tcPr>
            <w:tcW w:w="1386" w:type="dxa"/>
            <w:shd w:val="clear" w:color="auto" w:fill="auto"/>
          </w:tcPr>
          <w:p w14:paraId="256AF68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Huawei/HiSi</w:t>
            </w:r>
          </w:p>
        </w:tc>
        <w:tc>
          <w:tcPr>
            <w:tcW w:w="1624" w:type="dxa"/>
            <w:shd w:val="clear" w:color="auto" w:fill="auto"/>
          </w:tcPr>
          <w:p w14:paraId="1380FD47"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334770">
            <w:pPr>
              <w:snapToGrid w:val="0"/>
              <w:rPr>
                <w:sz w:val="16"/>
                <w:szCs w:val="18"/>
                <w:lang w:eastAsia="zh-CN"/>
              </w:rPr>
            </w:pPr>
            <w:r w:rsidRPr="006B59E1">
              <w:rPr>
                <w:rFonts w:cs="宋体"/>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334770">
            <w:pPr>
              <w:snapToGrid w:val="0"/>
              <w:rPr>
                <w:color w:val="000000"/>
                <w:sz w:val="16"/>
                <w:szCs w:val="18"/>
                <w:lang w:val="en-GB"/>
              </w:rPr>
            </w:pPr>
            <w:r w:rsidRPr="006B59E1">
              <w:rPr>
                <w:rFonts w:cs="宋体"/>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afc"/>
              <w:numPr>
                <w:ilvl w:val="0"/>
                <w:numId w:val="19"/>
              </w:numPr>
              <w:snapToGrid w:val="0"/>
              <w:spacing w:after="0" w:line="240" w:lineRule="auto"/>
              <w:jc w:val="both"/>
              <w:rPr>
                <w:color w:val="000000"/>
                <w:sz w:val="16"/>
                <w:szCs w:val="18"/>
                <w:lang w:val="en-GB"/>
              </w:rPr>
            </w:pPr>
            <w:r w:rsidRPr="006B59E1">
              <w:rPr>
                <w:rFonts w:cs="宋体"/>
                <w:color w:val="000000"/>
                <w:sz w:val="16"/>
                <w:szCs w:val="18"/>
                <w:lang w:val="en-GB"/>
              </w:rPr>
              <w:t>14% average gain compared with R17 type II</w:t>
            </w:r>
          </w:p>
          <w:p w14:paraId="0A1CE1BF" w14:textId="77777777" w:rsidR="009C0F3E" w:rsidRPr="006B59E1" w:rsidRDefault="009C0F3E" w:rsidP="00D74A35">
            <w:pPr>
              <w:pStyle w:val="afc"/>
              <w:numPr>
                <w:ilvl w:val="0"/>
                <w:numId w:val="19"/>
              </w:numPr>
              <w:snapToGrid w:val="0"/>
              <w:spacing w:after="0" w:line="240" w:lineRule="auto"/>
              <w:jc w:val="both"/>
              <w:rPr>
                <w:color w:val="000000"/>
                <w:sz w:val="16"/>
                <w:szCs w:val="18"/>
                <w:lang w:val="en-GB"/>
              </w:rPr>
            </w:pPr>
            <w:r w:rsidRPr="006B59E1">
              <w:rPr>
                <w:rFonts w:cs="宋体"/>
                <w:color w:val="000000"/>
                <w:sz w:val="16"/>
                <w:szCs w:val="18"/>
                <w:lang w:val="en-GB"/>
              </w:rPr>
              <w:t>13% average gain compared with R16 type II.</w:t>
            </w:r>
          </w:p>
        </w:tc>
      </w:tr>
      <w:tr w:rsidR="009C0F3E" w:rsidRPr="006B59E1" w14:paraId="421B8502" w14:textId="77777777" w:rsidTr="00334770">
        <w:tc>
          <w:tcPr>
            <w:tcW w:w="1386" w:type="dxa"/>
          </w:tcPr>
          <w:p w14:paraId="3AD63D99"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334770">
            <w:pPr>
              <w:snapToGrid w:val="0"/>
              <w:jc w:val="both"/>
              <w:rPr>
                <w:sz w:val="16"/>
                <w:szCs w:val="18"/>
              </w:rPr>
            </w:pPr>
            <w:r w:rsidRPr="006B59E1">
              <w:rPr>
                <w:rFonts w:cs="宋体"/>
                <w:sz w:val="16"/>
                <w:szCs w:val="18"/>
              </w:rPr>
              <w:t xml:space="preserve">Observation 2: Regarding CSI prediction </w:t>
            </w:r>
            <w:r w:rsidRPr="006B59E1">
              <w:rPr>
                <w:rFonts w:eastAsia="微软雅黑" w:cs="宋体"/>
                <w:sz w:val="16"/>
                <w:szCs w:val="18"/>
              </w:rPr>
              <w:t>scheme-2 (</w:t>
            </w:r>
            <w:r w:rsidRPr="006B59E1">
              <w:rPr>
                <w:rFonts w:cs="宋体"/>
                <w:noProof/>
                <w:sz w:val="16"/>
                <w:lang w:eastAsia="zh-CN"/>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1D660A6D"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" filled="f" stroked="f">
                      <v:path arrowok="t"/>
                    </v:rect>
                  </w:pict>
                </mc:Fallback>
              </mc:AlternateContent>
            </w:r>
            <w:r w:rsidRPr="006B59E1">
              <w:rPr>
                <w:rFonts w:cs="宋体"/>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0.7pt;height:11.9pt;visibility:visible;mso-width-percent:0;mso-height-percent:0;mso-wrap-distance-right:0;mso-width-percent:0;mso-height-percent:0" o:ole="">
                  <v:imagedata r:id="rId9" o:title=""/>
                </v:shape>
                <o:OLEObject Type="Embed" ProgID="Equation.DSMT4" ShapeID="ole_rId2" DrawAspect="Content" ObjectID="_1714205535" r:id="rId10"/>
              </w:object>
            </w:r>
            <w:r w:rsidRPr="006B59E1">
              <w:rPr>
                <w:rFonts w:eastAsia="微软雅黑" w:cs="宋体"/>
                <w:sz w:val="16"/>
                <w:szCs w:val="18"/>
              </w:rPr>
              <w:t>-based prediction)</w:t>
            </w:r>
            <w:r w:rsidRPr="006B59E1">
              <w:rPr>
                <w:rFonts w:cs="宋体"/>
                <w:sz w:val="16"/>
                <w:szCs w:val="18"/>
              </w:rPr>
              <w:t>, based on SLS simulation results in UMa, we can observe:</w:t>
            </w:r>
          </w:p>
          <w:p w14:paraId="1A12DF1D" w14:textId="77777777" w:rsidR="009C0F3E" w:rsidRPr="006B59E1" w:rsidRDefault="009C0F3E" w:rsidP="00D74A35">
            <w:pPr>
              <w:pStyle w:val="afc"/>
              <w:numPr>
                <w:ilvl w:val="0"/>
                <w:numId w:val="17"/>
              </w:numPr>
              <w:snapToGrid w:val="0"/>
              <w:spacing w:after="0" w:line="240" w:lineRule="auto"/>
              <w:jc w:val="both"/>
              <w:rPr>
                <w:sz w:val="16"/>
                <w:szCs w:val="18"/>
              </w:rPr>
            </w:pPr>
            <w:r w:rsidRPr="006B59E1">
              <w:rPr>
                <w:rFonts w:cs="宋体"/>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afc"/>
              <w:numPr>
                <w:ilvl w:val="0"/>
                <w:numId w:val="17"/>
              </w:numPr>
              <w:snapToGrid w:val="0"/>
              <w:spacing w:after="0" w:line="240" w:lineRule="auto"/>
              <w:rPr>
                <w:sz w:val="16"/>
                <w:szCs w:val="18"/>
              </w:rPr>
            </w:pPr>
            <w:r w:rsidRPr="006B59E1">
              <w:rPr>
                <w:rFonts w:cs="宋体"/>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334770">
        <w:tc>
          <w:tcPr>
            <w:tcW w:w="1386" w:type="dxa"/>
          </w:tcPr>
          <w:p w14:paraId="34CA8760"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lastRenderedPageBreak/>
              <w:t>CATT</w:t>
            </w:r>
          </w:p>
        </w:tc>
        <w:tc>
          <w:tcPr>
            <w:tcW w:w="1624" w:type="dxa"/>
          </w:tcPr>
          <w:p w14:paraId="58B84C0F"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334770">
            <w:pPr>
              <w:pStyle w:val="Normal9pointspacing"/>
              <w:snapToGrid w:val="0"/>
              <w:spacing w:before="0" w:after="0"/>
              <w:rPr>
                <w:rFonts w:eastAsiaTheme="minorEastAsia"/>
                <w:sz w:val="16"/>
                <w:szCs w:val="18"/>
                <w:lang w:val="en-US" w:eastAsia="zh-CN"/>
              </w:rPr>
            </w:pPr>
            <w:r w:rsidRPr="006B59E1">
              <w:rPr>
                <w:rFonts w:cs="宋体"/>
                <w:sz w:val="16"/>
                <w:szCs w:val="18"/>
                <w:lang w:val="en-US"/>
              </w:rPr>
              <w:t>Observation</w:t>
            </w:r>
            <w:r w:rsidRPr="006B59E1">
              <w:rPr>
                <w:rFonts w:eastAsiaTheme="minorEastAsia" w:cs="宋体"/>
                <w:sz w:val="16"/>
                <w:szCs w:val="18"/>
                <w:lang w:val="en-US" w:eastAsia="zh-CN"/>
              </w:rPr>
              <w:t xml:space="preserve">-1: </w:t>
            </w:r>
          </w:p>
          <w:p w14:paraId="1BF3F438" w14:textId="77777777" w:rsidR="009C0F3E" w:rsidRPr="006B59E1" w:rsidRDefault="009C0F3E" w:rsidP="00D74A35">
            <w:pPr>
              <w:pStyle w:val="afc"/>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334770">
        <w:tc>
          <w:tcPr>
            <w:tcW w:w="1386" w:type="dxa"/>
          </w:tcPr>
          <w:p w14:paraId="2E72478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334770">
            <w:pPr>
              <w:snapToGrid w:val="0"/>
              <w:rPr>
                <w:sz w:val="16"/>
                <w:szCs w:val="18"/>
              </w:rPr>
            </w:pPr>
            <w:r w:rsidRPr="006B59E1">
              <w:rPr>
                <w:rFonts w:eastAsiaTheme="minorEastAsia" w:cs="宋体"/>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宋体"/>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宋体"/>
                <w:sz w:val="16"/>
                <w:szCs w:val="18"/>
                <w:u w:val="single"/>
                <w:lang w:eastAsia="zh-CN"/>
              </w:rPr>
              <w:fldChar w:fldCharType="begin"/>
            </w:r>
            <w:r w:rsidRPr="006B59E1">
              <w:rPr>
                <w:rFonts w:eastAsia="宋体" w:cs="宋体"/>
                <w:sz w:val="16"/>
                <w:szCs w:val="18"/>
                <w:u w:val="single"/>
                <w:lang w:eastAsia="zh-CN"/>
              </w:rPr>
              <w:instrText>REF _Ref101897732 \r \h</w:instrText>
            </w:r>
            <w:r>
              <w:rPr>
                <w:rFonts w:eastAsiaTheme="minorEastAsia" w:cs="宋体"/>
                <w:sz w:val="16"/>
                <w:szCs w:val="18"/>
                <w:u w:val="single"/>
                <w:lang w:eastAsia="zh-CN"/>
              </w:rPr>
              <w:instrText xml:space="preserve"> \* MERGEFORMAT </w:instrText>
            </w:r>
            <w:r w:rsidRPr="006B59E1">
              <w:rPr>
                <w:rFonts w:eastAsiaTheme="minorEastAsia" w:cs="宋体"/>
                <w:sz w:val="16"/>
                <w:szCs w:val="18"/>
                <w:u w:val="single"/>
                <w:lang w:eastAsia="zh-CN"/>
              </w:rPr>
            </w:r>
            <w:r w:rsidRPr="006B59E1">
              <w:rPr>
                <w:rFonts w:eastAsia="宋体" w:cs="宋体"/>
                <w:sz w:val="16"/>
                <w:szCs w:val="18"/>
                <w:u w:val="single"/>
                <w:lang w:eastAsia="zh-CN"/>
              </w:rPr>
              <w:fldChar w:fldCharType="separate"/>
            </w:r>
            <w:r w:rsidRPr="006B59E1">
              <w:rPr>
                <w:rFonts w:eastAsia="宋体" w:cs="宋体"/>
                <w:sz w:val="16"/>
                <w:szCs w:val="18"/>
                <w:u w:val="single"/>
                <w:lang w:eastAsia="zh-CN"/>
              </w:rPr>
              <w:t>Figure 1</w:t>
            </w:r>
            <w:r w:rsidRPr="006B59E1">
              <w:rPr>
                <w:rFonts w:eastAsia="宋体" w:cs="宋体"/>
                <w:sz w:val="16"/>
                <w:szCs w:val="18"/>
                <w:u w:val="single"/>
                <w:lang w:eastAsia="zh-CN"/>
              </w:rPr>
              <w:fldChar w:fldCharType="end"/>
            </w:r>
            <w:r w:rsidRPr="006B59E1">
              <w:rPr>
                <w:rFonts w:eastAsiaTheme="minorEastAsia" w:cs="宋体"/>
                <w:sz w:val="16"/>
                <w:szCs w:val="18"/>
                <w:lang w:eastAsia="zh-CN"/>
              </w:rPr>
              <w:t>.</w:t>
            </w:r>
          </w:p>
        </w:tc>
      </w:tr>
      <w:tr w:rsidR="009C0F3E" w:rsidRPr="006B59E1" w14:paraId="31724D3E" w14:textId="77777777" w:rsidTr="00334770">
        <w:tc>
          <w:tcPr>
            <w:tcW w:w="1386" w:type="dxa"/>
          </w:tcPr>
          <w:p w14:paraId="5669A6F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334770">
            <w:pPr>
              <w:snapToGrid w:val="0"/>
              <w:rPr>
                <w:sz w:val="16"/>
                <w:szCs w:val="18"/>
              </w:rPr>
            </w:pPr>
            <w:r w:rsidRPr="006B59E1">
              <w:rPr>
                <w:rFonts w:cs="宋体"/>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宋体"/>
                <w:sz w:val="16"/>
                <w:szCs w:val="18"/>
                <w:u w:val="single"/>
              </w:rPr>
              <w:t>The performance of Rel-16 eTypeII CSI reporting may be worse than that of type I codebook in medium/high mobility as show in figure 1</w:t>
            </w:r>
            <w:r w:rsidRPr="006B59E1">
              <w:rPr>
                <w:rFonts w:cs="宋体"/>
                <w:sz w:val="16"/>
                <w:szCs w:val="18"/>
              </w:rPr>
              <w:t>.</w:t>
            </w:r>
          </w:p>
          <w:p w14:paraId="477A025B" w14:textId="77777777" w:rsidR="009C0F3E" w:rsidRPr="006B59E1" w:rsidRDefault="009C0F3E" w:rsidP="00334770">
            <w:pPr>
              <w:pStyle w:val="00Text"/>
              <w:snapToGrid w:val="0"/>
              <w:spacing w:before="0" w:after="0" w:line="240" w:lineRule="auto"/>
              <w:jc w:val="left"/>
              <w:rPr>
                <w:bCs/>
                <w:iCs/>
                <w:sz w:val="16"/>
                <w:szCs w:val="18"/>
                <w:lang w:eastAsia="en-US"/>
              </w:rPr>
            </w:pPr>
            <w:r w:rsidRPr="006B59E1">
              <w:rPr>
                <w:rFonts w:cs="宋体"/>
                <w:bCs/>
                <w:iCs/>
                <w:sz w:val="16"/>
                <w:szCs w:val="18"/>
                <w:lang w:eastAsia="en-US"/>
              </w:rPr>
              <w:t>Observation 1</w:t>
            </w:r>
            <w:r w:rsidRPr="006B59E1">
              <w:rPr>
                <w:rFonts w:cs="宋体"/>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The enhanced Doppler domain reporting has better performance for speed of 30km/h (Doppler frequency fd&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Burst CSI-RS can further improve the performance for 60-120km/h (220Hz&lt;fd&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 xml:space="preserve">The performance gain for velocity&gt;=60km/h is small (fd&gt;220Hz, about 5% gain). </w:t>
            </w:r>
          </w:p>
        </w:tc>
      </w:tr>
      <w:tr w:rsidR="009C0F3E" w:rsidRPr="006B59E1" w14:paraId="7930D32D" w14:textId="77777777" w:rsidTr="00334770">
        <w:tc>
          <w:tcPr>
            <w:tcW w:w="1386" w:type="dxa"/>
          </w:tcPr>
          <w:p w14:paraId="090A1B6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afc"/>
              <w:numPr>
                <w:ilvl w:val="0"/>
                <w:numId w:val="22"/>
              </w:numPr>
              <w:snapToGrid w:val="0"/>
              <w:spacing w:after="0" w:line="240" w:lineRule="auto"/>
              <w:ind w:left="1604" w:hanging="357"/>
              <w:rPr>
                <w:bCs/>
                <w:sz w:val="16"/>
                <w:szCs w:val="18"/>
              </w:rPr>
            </w:pPr>
            <w:bookmarkStart w:id="3" w:name="_Ref102124573"/>
            <w:r w:rsidRPr="006B59E1">
              <w:rPr>
                <w:rFonts w:cs="宋体"/>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 xml:space="preserve"> are significantly less correlated in time than the CSI-RS channel measurements, which suggests that effective compression of PMI in time/Doppler domain is hard to achieve.</w:t>
            </w:r>
            <w:bookmarkEnd w:id="3"/>
          </w:p>
          <w:p w14:paraId="24375126" w14:textId="77777777" w:rsidR="009C0F3E" w:rsidRPr="006B59E1" w:rsidRDefault="009C0F3E" w:rsidP="00D74A35">
            <w:pPr>
              <w:pStyle w:val="afc"/>
              <w:numPr>
                <w:ilvl w:val="0"/>
                <w:numId w:val="22"/>
              </w:numPr>
              <w:snapToGrid w:val="0"/>
              <w:spacing w:after="0" w:line="240" w:lineRule="auto"/>
              <w:ind w:left="1689" w:hanging="357"/>
              <w:rPr>
                <w:bCs/>
                <w:sz w:val="16"/>
                <w:szCs w:val="18"/>
              </w:rPr>
            </w:pPr>
            <w:bookmarkStart w:id="4" w:name="_Ref102124604"/>
            <w:r w:rsidRPr="006B59E1">
              <w:rPr>
                <w:rFonts w:cs="宋体"/>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w:t>
            </w:r>
            <w:bookmarkEnd w:id="4"/>
          </w:p>
        </w:tc>
      </w:tr>
      <w:tr w:rsidR="009C0F3E" w:rsidRPr="006B59E1" w14:paraId="0A5504B0" w14:textId="77777777" w:rsidTr="00334770">
        <w:tc>
          <w:tcPr>
            <w:tcW w:w="1386" w:type="dxa"/>
          </w:tcPr>
          <w:p w14:paraId="61226446"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334770">
            <w:pPr>
              <w:snapToGrid w:val="0"/>
              <w:rPr>
                <w:bCs/>
                <w:iCs/>
                <w:sz w:val="16"/>
                <w:szCs w:val="18"/>
                <w:lang w:eastAsia="en-US"/>
              </w:rPr>
            </w:pPr>
            <w:r w:rsidRPr="006B59E1">
              <w:rPr>
                <w:rFonts w:cs="宋体"/>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334770">
            <w:pPr>
              <w:snapToGrid w:val="0"/>
              <w:rPr>
                <w:bCs/>
                <w:sz w:val="16"/>
                <w:szCs w:val="18"/>
              </w:rPr>
            </w:pPr>
          </w:p>
        </w:tc>
      </w:tr>
      <w:tr w:rsidR="009C0F3E" w:rsidRPr="006B59E1" w14:paraId="3449D270" w14:textId="77777777" w:rsidTr="00334770">
        <w:tc>
          <w:tcPr>
            <w:tcW w:w="1386" w:type="dxa"/>
          </w:tcPr>
          <w:p w14:paraId="7AA195A5"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334770">
            <w:pPr>
              <w:snapToGrid w:val="0"/>
              <w:jc w:val="both"/>
              <w:rPr>
                <w:sz w:val="16"/>
                <w:szCs w:val="18"/>
                <w:lang w:val="en-GB" w:eastAsia="zh-TW"/>
              </w:rPr>
            </w:pPr>
            <w:r w:rsidRPr="006B59E1">
              <w:rPr>
                <w:rFonts w:cs="宋体"/>
                <w:bCs/>
                <w:sz w:val="16"/>
                <w:szCs w:val="18"/>
                <w:lang w:val="en-GB" w:eastAsia="zh-TW"/>
              </w:rPr>
              <w:t>Observation 3</w:t>
            </w:r>
            <w:r w:rsidRPr="006B59E1">
              <w:rPr>
                <w:rFonts w:cs="宋体"/>
                <w:sz w:val="16"/>
                <w:szCs w:val="18"/>
                <w:lang w:val="en-GB" w:eastAsia="zh-TW"/>
              </w:rPr>
              <w:t xml:space="preserve">: </w:t>
            </w:r>
            <w:r w:rsidRPr="006B59E1">
              <w:rPr>
                <w:rFonts w:cs="宋体"/>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宋体"/>
                <w:sz w:val="16"/>
                <w:szCs w:val="18"/>
                <w:lang w:val="en-GB" w:eastAsia="zh-TW"/>
              </w:rPr>
              <w:t xml:space="preserve"> can be the same for 40 ms with acceptable performance, for both the </w:t>
            </w:r>
            <w:r w:rsidRPr="006B59E1">
              <w:rPr>
                <w:rFonts w:cs="宋体"/>
                <w:sz w:val="16"/>
                <w:szCs w:val="18"/>
                <w:lang w:val="en-GB"/>
              </w:rPr>
              <w:t>RMa scenario with UE speed 60 km/hr and the UMa scenario with UE speed 30 km/hr</w:t>
            </w:r>
            <w:r w:rsidRPr="006B59E1">
              <w:rPr>
                <w:rFonts w:cs="宋体"/>
                <w:sz w:val="16"/>
                <w:szCs w:val="18"/>
                <w:lang w:val="en-GB" w:eastAsia="zh-TW"/>
              </w:rPr>
              <w:t>.</w:t>
            </w:r>
          </w:p>
          <w:p w14:paraId="74213731" w14:textId="77777777" w:rsidR="009C0F3E" w:rsidRPr="006B59E1" w:rsidRDefault="009C0F3E" w:rsidP="00334770">
            <w:pPr>
              <w:snapToGrid w:val="0"/>
              <w:jc w:val="both"/>
              <w:rPr>
                <w:sz w:val="16"/>
                <w:szCs w:val="18"/>
                <w:lang w:val="en-GB" w:eastAsia="zh-TW"/>
              </w:rPr>
            </w:pPr>
            <w:r w:rsidRPr="006B59E1">
              <w:rPr>
                <w:rFonts w:cs="宋体"/>
                <w:bCs/>
                <w:sz w:val="16"/>
                <w:szCs w:val="18"/>
                <w:lang w:val="en-GB" w:eastAsia="zh-TW"/>
              </w:rPr>
              <w:t>Observation 4</w:t>
            </w:r>
            <w:r w:rsidRPr="006B59E1">
              <w:rPr>
                <w:rFonts w:cs="宋体"/>
                <w:sz w:val="16"/>
                <w:szCs w:val="18"/>
                <w:lang w:val="en-GB" w:eastAsia="zh-TW"/>
              </w:rPr>
              <w:t xml:space="preserve">: </w:t>
            </w:r>
            <w:r w:rsidRPr="006B59E1">
              <w:rPr>
                <w:rFonts w:cs="宋体"/>
                <w:sz w:val="16"/>
                <w:szCs w:val="18"/>
                <w:lang w:val="en-GB"/>
              </w:rPr>
              <w:t xml:space="preserve">For the case of RMa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宋体"/>
                <w:sz w:val="16"/>
                <w:szCs w:val="18"/>
                <w:lang w:val="en-GB" w:eastAsia="zh-TW"/>
              </w:rPr>
              <w:t xml:space="preserve"> can be the same for 40 ms with acceptable performance.</w:t>
            </w:r>
          </w:p>
          <w:p w14:paraId="394F5A59" w14:textId="77777777" w:rsidR="009C0F3E" w:rsidRPr="006B59E1" w:rsidRDefault="009C0F3E" w:rsidP="00334770">
            <w:pPr>
              <w:snapToGrid w:val="0"/>
              <w:jc w:val="both"/>
              <w:rPr>
                <w:sz w:val="16"/>
                <w:szCs w:val="18"/>
                <w:lang w:val="en-GB"/>
              </w:rPr>
            </w:pPr>
            <w:r w:rsidRPr="006B59E1">
              <w:rPr>
                <w:rFonts w:cs="宋体"/>
                <w:bCs/>
                <w:sz w:val="16"/>
                <w:szCs w:val="18"/>
                <w:lang w:val="en-GB" w:eastAsia="zh-TW"/>
              </w:rPr>
              <w:t>Observation 5</w:t>
            </w:r>
            <w:r w:rsidRPr="006B59E1">
              <w:rPr>
                <w:rFonts w:cs="宋体"/>
                <w:sz w:val="16"/>
                <w:szCs w:val="18"/>
                <w:lang w:val="en-GB" w:eastAsia="zh-TW"/>
              </w:rPr>
              <w:t xml:space="preserve">: </w:t>
            </w:r>
            <w:r w:rsidRPr="006B59E1">
              <w:rPr>
                <w:rFonts w:cs="宋体"/>
                <w:sz w:val="16"/>
                <w:szCs w:val="18"/>
                <w:lang w:val="en-GB"/>
              </w:rPr>
              <w:t xml:space="preserve">For the case of UMa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can be the same for 40 ms with acceptable performance.</w:t>
            </w:r>
          </w:p>
        </w:tc>
      </w:tr>
      <w:tr w:rsidR="009C0F3E" w:rsidRPr="006B59E1" w14:paraId="1634FD22" w14:textId="77777777" w:rsidTr="00334770">
        <w:tc>
          <w:tcPr>
            <w:tcW w:w="1386" w:type="dxa"/>
          </w:tcPr>
          <w:p w14:paraId="0F1ADE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eWiT</w:t>
            </w:r>
          </w:p>
        </w:tc>
        <w:tc>
          <w:tcPr>
            <w:tcW w:w="1624" w:type="dxa"/>
          </w:tcPr>
          <w:p w14:paraId="14E2C06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334770">
            <w:pPr>
              <w:snapToGrid w:val="0"/>
              <w:rPr>
                <w:sz w:val="16"/>
                <w:szCs w:val="18"/>
              </w:rPr>
            </w:pPr>
            <w:r w:rsidRPr="006B59E1">
              <w:rPr>
                <w:rFonts w:cs="宋体"/>
                <w:sz w:val="16"/>
                <w:szCs w:val="18"/>
              </w:rPr>
              <w:t xml:space="preserve">From the above table, it can be seen that with partial CSI feedback, overhead is considerably reduced, while the nMSE are quite low (order of 10-4). </w:t>
            </w:r>
          </w:p>
        </w:tc>
      </w:tr>
      <w:tr w:rsidR="009C0F3E" w:rsidRPr="006B59E1" w14:paraId="4F122866" w14:textId="77777777" w:rsidTr="00334770">
        <w:tc>
          <w:tcPr>
            <w:tcW w:w="1386" w:type="dxa"/>
          </w:tcPr>
          <w:p w14:paraId="09DFC564"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334770">
            <w:pPr>
              <w:snapToGrid w:val="0"/>
              <w:rPr>
                <w:bCs/>
                <w:sz w:val="16"/>
                <w:szCs w:val="18"/>
              </w:rPr>
            </w:pPr>
            <w:r w:rsidRPr="006B59E1">
              <w:rPr>
                <w:rFonts w:cs="宋体"/>
                <w:bCs/>
                <w:sz w:val="16"/>
                <w:szCs w:val="18"/>
                <w:u w:val="single"/>
              </w:rPr>
              <w:t>Observation 1</w:t>
            </w:r>
            <w:r w:rsidRPr="006B59E1">
              <w:rPr>
                <w:rFonts w:cs="宋体"/>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334770">
            <w:pPr>
              <w:snapToGrid w:val="0"/>
              <w:jc w:val="both"/>
              <w:rPr>
                <w:sz w:val="16"/>
                <w:szCs w:val="18"/>
                <w:lang w:val="en-GB" w:eastAsia="zh-CN"/>
              </w:rPr>
            </w:pPr>
            <w:r w:rsidRPr="006B59E1">
              <w:rPr>
                <w:rFonts w:cs="宋体"/>
                <w:bCs/>
                <w:sz w:val="16"/>
                <w:szCs w:val="18"/>
                <w:u w:val="single"/>
              </w:rPr>
              <w:t>Observation 2</w:t>
            </w:r>
            <w:r w:rsidRPr="006B59E1">
              <w:rPr>
                <w:rFonts w:cs="宋体"/>
                <w:bCs/>
                <w:sz w:val="16"/>
                <w:szCs w:val="18"/>
              </w:rPr>
              <w:t xml:space="preserve">: Certain performance gain of eType-II-Doppler can be observed over delayed Rel-16 </w:t>
            </w:r>
            <w:r w:rsidRPr="006B59E1">
              <w:rPr>
                <w:rFonts w:cs="宋体"/>
                <w:bCs/>
                <w:sz w:val="16"/>
                <w:szCs w:val="18"/>
                <w:lang w:eastAsia="zh-CN"/>
              </w:rPr>
              <w:t>e</w:t>
            </w:r>
            <w:r w:rsidRPr="006B59E1">
              <w:rPr>
                <w:rFonts w:cs="宋体"/>
                <w:bCs/>
                <w:sz w:val="16"/>
                <w:szCs w:val="18"/>
              </w:rPr>
              <w:t>Type-II: 1.7dB @10% CDF, 0.4dB @50% CDF, under ideal environment w/o noise or interference.</w:t>
            </w:r>
          </w:p>
        </w:tc>
      </w:tr>
      <w:tr w:rsidR="009C0F3E" w:rsidRPr="006B59E1" w14:paraId="28FF07E8" w14:textId="77777777" w:rsidTr="00334770">
        <w:tc>
          <w:tcPr>
            <w:tcW w:w="9936" w:type="dxa"/>
            <w:gridSpan w:val="3"/>
          </w:tcPr>
          <w:p w14:paraId="06A4AF78" w14:textId="77777777" w:rsidR="009C0F3E" w:rsidRPr="006B59E1" w:rsidRDefault="009C0F3E" w:rsidP="00334770">
            <w:pPr>
              <w:snapToGrid w:val="0"/>
              <w:rPr>
                <w:bCs/>
                <w:sz w:val="16"/>
                <w:szCs w:val="18"/>
              </w:rPr>
            </w:pPr>
            <w:r w:rsidRPr="006B59E1">
              <w:rPr>
                <w:rFonts w:cs="宋体"/>
                <w:b/>
                <w:bCs/>
                <w:sz w:val="16"/>
                <w:szCs w:val="18"/>
              </w:rPr>
              <w:t>Summary</w:t>
            </w:r>
            <w:r w:rsidRPr="006B59E1">
              <w:rPr>
                <w:rFonts w:cs="宋体"/>
                <w:bCs/>
                <w:sz w:val="16"/>
                <w:szCs w:val="18"/>
              </w:rPr>
              <w:t xml:space="preserve">: </w:t>
            </w:r>
          </w:p>
          <w:p w14:paraId="76EC3CF9" w14:textId="77777777" w:rsidR="009C0F3E" w:rsidRPr="006B59E1" w:rsidRDefault="009C0F3E" w:rsidP="00D74A35">
            <w:pPr>
              <w:pStyle w:val="afc"/>
              <w:numPr>
                <w:ilvl w:val="0"/>
                <w:numId w:val="24"/>
              </w:numPr>
              <w:snapToGrid w:val="0"/>
              <w:spacing w:after="0" w:line="240" w:lineRule="auto"/>
              <w:rPr>
                <w:bCs/>
                <w:sz w:val="16"/>
                <w:szCs w:val="18"/>
              </w:rPr>
            </w:pPr>
            <w:r w:rsidRPr="006B59E1">
              <w:rPr>
                <w:rFonts w:cs="宋体"/>
                <w:bCs/>
                <w:sz w:val="16"/>
                <w:szCs w:val="18"/>
              </w:rPr>
              <w:t xml:space="preserve">Performance gain of Type-II Doppler (SLS) over Rel-16/17 Type-II: </w:t>
            </w:r>
            <w:r w:rsidRPr="006B59E1">
              <w:rPr>
                <w:rFonts w:cs="宋体"/>
                <w:sz w:val="16"/>
                <w:szCs w:val="18"/>
              </w:rPr>
              <w:t xml:space="preserve">Huawei/HiSi, ZTE (in LoS), OPPO, </w:t>
            </w:r>
            <w:r w:rsidRPr="006B59E1">
              <w:rPr>
                <w:rFonts w:cs="宋体"/>
                <w:sz w:val="16"/>
              </w:rPr>
              <w:t>Fraunhofer/HHI, CeWiT, Qualcomm</w:t>
            </w:r>
          </w:p>
          <w:p w14:paraId="5FEC0701" w14:textId="77777777" w:rsidR="009C0F3E" w:rsidRPr="006B59E1" w:rsidRDefault="009C0F3E" w:rsidP="00D74A35">
            <w:pPr>
              <w:pStyle w:val="afc"/>
              <w:numPr>
                <w:ilvl w:val="0"/>
                <w:numId w:val="24"/>
              </w:numPr>
              <w:snapToGrid w:val="0"/>
              <w:spacing w:after="0" w:line="240" w:lineRule="auto"/>
              <w:rPr>
                <w:bCs/>
                <w:sz w:val="16"/>
                <w:szCs w:val="18"/>
              </w:rPr>
            </w:pPr>
            <w:r w:rsidRPr="006B59E1">
              <w:rPr>
                <w:rFonts w:cs="宋体"/>
                <w:sz w:val="16"/>
              </w:rPr>
              <w:t xml:space="preserve">Performance loss of Rel-16/17 with medium/high speed: </w:t>
            </w:r>
            <w:r w:rsidRPr="006B59E1">
              <w:rPr>
                <w:rFonts w:cs="宋体"/>
                <w:sz w:val="16"/>
                <w:szCs w:val="18"/>
              </w:rPr>
              <w:t>CATT, vivo, OPPO, Nokia/NSB, MTK</w:t>
            </w:r>
          </w:p>
          <w:p w14:paraId="7CD59697" w14:textId="2ED12CEA" w:rsidR="009C0F3E" w:rsidRPr="009C0F3E" w:rsidRDefault="009C0F3E" w:rsidP="00D74A35">
            <w:pPr>
              <w:pStyle w:val="afc"/>
              <w:numPr>
                <w:ilvl w:val="0"/>
                <w:numId w:val="24"/>
              </w:numPr>
              <w:snapToGrid w:val="0"/>
              <w:spacing w:after="0" w:line="240" w:lineRule="auto"/>
              <w:rPr>
                <w:bCs/>
                <w:sz w:val="16"/>
                <w:szCs w:val="18"/>
              </w:rPr>
            </w:pPr>
            <w:r w:rsidRPr="009C0F3E">
              <w:rPr>
                <w:sz w:val="16"/>
              </w:rPr>
              <w:t>At least six Tdocs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af5"/>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w:t>
            </w:r>
            <w:r>
              <w:rPr>
                <w:rFonts w:eastAsia="Batang"/>
                <w:sz w:val="18"/>
                <w:szCs w:val="18"/>
                <w:lang w:val="en-GB"/>
              </w:rPr>
              <w:lastRenderedPageBreak/>
              <w:t xml:space="preserve">precluding per-TRP or joint-across-TRPs selection, this refers to, e.g. the combinatorial indication and two-step FD basis selection) </w:t>
            </w:r>
          </w:p>
          <w:p w14:paraId="0247B81D"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lastRenderedPageBreak/>
              <w:t>1 (SD/FD basis design):</w:t>
            </w:r>
          </w:p>
          <w:p w14:paraId="0247B828" w14:textId="401289FA"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afc"/>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afc"/>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afc"/>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46B3035F"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he work scope of Type-II codebook refinement for CJT mTRP</w:t>
      </w:r>
      <w:r w:rsidR="00042C04" w:rsidRPr="005C50BA">
        <w:rPr>
          <w:color w:val="3333FF"/>
          <w:sz w:val="20"/>
          <w:szCs w:val="20"/>
        </w:rPr>
        <w:t xml:space="preserve">, the resulting codebook(s) include </w:t>
      </w:r>
      <w:r w:rsidR="00042C04" w:rsidRPr="005C50BA">
        <w:rPr>
          <w:i/>
          <w:color w:val="3333FF"/>
          <w:sz w:val="20"/>
          <w:szCs w:val="20"/>
        </w:rPr>
        <w:t>at least</w:t>
      </w:r>
      <w:r w:rsidR="00042C04" w:rsidRPr="005C50BA">
        <w:rPr>
          <w:color w:val="3333FF"/>
          <w:sz w:val="20"/>
          <w:szCs w:val="20"/>
        </w:rPr>
        <w:t xml:space="preserve"> the following parameters:</w:t>
      </w:r>
    </w:p>
    <w:p w14:paraId="71A3AC16" w14:textId="73CDD8BB"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w:t>
      </w:r>
      <w:r w:rsidR="00693E9B" w:rsidRPr="005C50BA">
        <w:rPr>
          <w:color w:val="3333FF"/>
          <w:sz w:val="20"/>
          <w:szCs w:val="20"/>
        </w:rPr>
        <w:t>SD+</w:t>
      </w:r>
      <w:r w:rsidRPr="005C50BA">
        <w:rPr>
          <w:color w:val="3333FF"/>
          <w:sz w:val="20"/>
          <w:szCs w:val="20"/>
        </w:rPr>
        <w:t xml:space="preserve">FD or joint </w:t>
      </w:r>
      <w:r w:rsidR="00693E9B" w:rsidRPr="005C50BA">
        <w:rPr>
          <w:color w:val="3333FF"/>
          <w:sz w:val="20"/>
          <w:szCs w:val="20"/>
        </w:rPr>
        <w:t>SD/</w:t>
      </w:r>
      <w:r w:rsidRPr="005C50BA">
        <w:rPr>
          <w:color w:val="3333FF"/>
          <w:sz w:val="20"/>
          <w:szCs w:val="20"/>
        </w:rPr>
        <w:t xml:space="preserve">FD) basis vector selection, including </w:t>
      </w:r>
    </w:p>
    <w:p w14:paraId="7A0C934C" w14:textId="77777777" w:rsidR="00693E9B" w:rsidRPr="005C50BA" w:rsidRDefault="00042C04" w:rsidP="00D74A35">
      <w:pPr>
        <w:pStyle w:val="afc"/>
        <w:numPr>
          <w:ilvl w:val="2"/>
          <w:numId w:val="25"/>
        </w:numPr>
        <w:snapToGrid w:val="0"/>
        <w:spacing w:after="0" w:line="240" w:lineRule="auto"/>
        <w:rPr>
          <w:color w:val="3333FF"/>
          <w:sz w:val="20"/>
          <w:szCs w:val="20"/>
        </w:rPr>
      </w:pPr>
      <w:r w:rsidRPr="005C50BA">
        <w:rPr>
          <w:color w:val="3333FF"/>
          <w:sz w:val="20"/>
          <w:szCs w:val="20"/>
        </w:rPr>
        <w:t>The number of basis vectors</w:t>
      </w:r>
      <w:r w:rsidR="00693E9B" w:rsidRPr="005C50BA">
        <w:rPr>
          <w:color w:val="3333FF"/>
          <w:sz w:val="20"/>
          <w:szCs w:val="20"/>
        </w:rPr>
        <w:t xml:space="preserve"> (SD+FD or joint SD/FD)</w:t>
      </w:r>
    </w:p>
    <w:p w14:paraId="2DAD2732" w14:textId="1C4E11C6" w:rsidR="00042C04" w:rsidRPr="005C50BA" w:rsidRDefault="00693E9B" w:rsidP="00D74A35">
      <w:pPr>
        <w:pStyle w:val="afc"/>
        <w:numPr>
          <w:ilvl w:val="2"/>
          <w:numId w:val="25"/>
        </w:numPr>
        <w:snapToGrid w:val="0"/>
        <w:spacing w:after="0" w:line="240" w:lineRule="auto"/>
        <w:rPr>
          <w:color w:val="3333FF"/>
          <w:sz w:val="20"/>
          <w:szCs w:val="20"/>
        </w:rPr>
      </w:pPr>
      <w:r w:rsidRPr="005C50BA">
        <w:rPr>
          <w:color w:val="3333FF"/>
          <w:sz w:val="20"/>
          <w:szCs w:val="20"/>
        </w:rPr>
        <w:t>Basis s</w:t>
      </w:r>
      <w:r w:rsidR="00042C04" w:rsidRPr="005C50BA">
        <w:rPr>
          <w:color w:val="3333FF"/>
          <w:sz w:val="20"/>
          <w:szCs w:val="20"/>
        </w:rPr>
        <w:t>election indicator(s)</w:t>
      </w:r>
    </w:p>
    <w:p w14:paraId="2BC9014A" w14:textId="0950FDA8"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031FC9AA" w14:textId="0CA9E1E8" w:rsidR="00042C04" w:rsidRPr="005C50BA" w:rsidRDefault="00693E9B" w:rsidP="00D74A35">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6C4C28EA" w14:textId="223E3BEC" w:rsidR="00693E9B" w:rsidRPr="005C50BA" w:rsidRDefault="00693E9B" w:rsidP="00D74A35">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p>
    <w:p w14:paraId="37B5F844" w14:textId="203B61C5" w:rsidR="00693E9B" w:rsidRDefault="00693E9B" w:rsidP="00D74A35">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3C59232E" w14:textId="5779EB71"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776F65B3" w:rsidR="003B5863" w:rsidRDefault="003B5863" w:rsidP="00D74A35">
      <w:pPr>
        <w:pStyle w:val="afc"/>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7B4A28A3" w14:textId="079D8A27" w:rsidR="003B5863" w:rsidRDefault="003B5863" w:rsidP="00D74A35">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41C9B30A" w14:textId="7448158B" w:rsidR="003B5863" w:rsidRPr="003B5863" w:rsidRDefault="003B5863" w:rsidP="003B5863">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lastRenderedPageBreak/>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mTRP,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4878D137"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98C6E5B" w14:textId="6BD653A2"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1,..., N</w:t>
      </w:r>
      <w:r w:rsidR="00A95ABF" w:rsidRPr="005C50BA">
        <w:rPr>
          <w:color w:val="3333FF"/>
          <w:sz w:val="20"/>
          <w:szCs w:val="20"/>
          <w:vertAlign w:val="subscript"/>
        </w:rPr>
        <w:t>TRP</w:t>
      </w:r>
      <w:r w:rsidR="00A95ABF" w:rsidRPr="005C50BA">
        <w:rPr>
          <w:color w:val="3333FF"/>
          <w:sz w:val="20"/>
          <w:szCs w:val="20"/>
        </w:rPr>
        <w:t>} and N</w:t>
      </w:r>
      <w:r w:rsidR="00A95ABF" w:rsidRPr="005C50BA">
        <w:rPr>
          <w:color w:val="3333FF"/>
          <w:sz w:val="20"/>
          <w:szCs w:val="20"/>
          <w:vertAlign w:val="subscript"/>
        </w:rPr>
        <w:t>TRP</w:t>
      </w:r>
      <w:r w:rsidR="00A95ABF" w:rsidRPr="005C50BA">
        <w:rPr>
          <w:color w:val="3333FF"/>
          <w:sz w:val="20"/>
          <w:szCs w:val="20"/>
        </w:rPr>
        <w:t xml:space="preserve"> is gNB-configured via higher-layer (RRC) signaling</w:t>
      </w:r>
    </w:p>
    <w:p w14:paraId="185350FC" w14:textId="5DEE90E4" w:rsidR="00A95ABF" w:rsidRPr="005C50BA" w:rsidRDefault="00A95ABF" w:rsidP="00D74A35">
      <w:pPr>
        <w:pStyle w:val="afc"/>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48D88FEF" w14:textId="30A11661"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781606A9" w14:textId="0B181136" w:rsidR="00042C04" w:rsidRDefault="00042C04"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af5"/>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We are fine with the skeleton of the proposal, but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afc"/>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afc"/>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77777777" w:rsidR="007E24ED" w:rsidRDefault="007E24ED">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1EA017D8" w14:textId="77777777" w:rsidR="00733A07" w:rsidRPr="005C50BA" w:rsidRDefault="00733A07" w:rsidP="00D74A35">
            <w:pPr>
              <w:pStyle w:val="afc"/>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7EBF746F" w14:textId="77777777" w:rsidR="00733A07" w:rsidRPr="005C50BA" w:rsidRDefault="00733A07" w:rsidP="00D74A35">
            <w:pPr>
              <w:pStyle w:val="afc"/>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11E2C4A8" w14:textId="77777777" w:rsidR="00733A07" w:rsidRPr="005C50BA" w:rsidRDefault="00733A07" w:rsidP="00D74A35">
            <w:pPr>
              <w:pStyle w:val="afc"/>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0247B8DE" w14:textId="7D3F3DDA" w:rsidR="009C281F" w:rsidRPr="009C281F" w:rsidRDefault="009C281F" w:rsidP="009C281F">
            <w:pPr>
              <w:snapToGrid w:val="0"/>
              <w:rPr>
                <w:color w:val="3333FF"/>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7777777" w:rsidR="00442C02" w:rsidRPr="000E2163"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w:t>
            </w:r>
            <w:r w:rsidRPr="000E2163">
              <w:rPr>
                <w:sz w:val="18"/>
                <w:szCs w:val="18"/>
                <w:lang w:eastAsia="zh-CN"/>
              </w:rPr>
              <w:lastRenderedPageBreak/>
              <w:t>of the two.</w:t>
            </w:r>
            <w:r>
              <w:rPr>
                <w:sz w:val="18"/>
                <w:szCs w:val="18"/>
                <w:lang w:eastAsia="zh-CN"/>
              </w:rPr>
              <w:t xml:space="preserve"> Is that correct?</w:t>
            </w:r>
          </w:p>
          <w:p w14:paraId="439FEE53" w14:textId="77777777" w:rsidR="00442C02"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Add a new FFS: details such as whether parameters (L or alpha, pv or M, beta etc.) are TRP-common/TRP-specific/layer-common/layer-specific, or need reporting</w:t>
            </w:r>
          </w:p>
          <w:p w14:paraId="727D3990" w14:textId="77777777" w:rsidR="00442C02" w:rsidRDefault="00442C02"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247B8E3" w14:textId="7462FD7A" w:rsidR="00442C02" w:rsidRDefault="00442C02" w:rsidP="00442C02">
            <w:pPr>
              <w:widowControl w:val="0"/>
              <w:snapToGrid w:val="0"/>
              <w:rPr>
                <w:rFonts w:eastAsia="Malgun Gothic"/>
                <w:sz w:val="18"/>
                <w:szCs w:val="18"/>
              </w:rPr>
            </w:pPr>
            <w:r>
              <w:rPr>
                <w:sz w:val="18"/>
                <w:szCs w:val="18"/>
                <w:lang w:eastAsia="zh-CN"/>
              </w:rPr>
              <w:t>For Alt2: both number N and indices of N selected TRPs need reporting. The details of reporting (e.g. bitmap, combinatorial) should be FFS.</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lastRenderedPageBreak/>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7777777" w:rsidR="00362A1F" w:rsidRDefault="00362A1F"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uggest to mo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afc"/>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77777777" w:rsidR="00362A1F" w:rsidRDefault="00362A1F" w:rsidP="00362A1F">
            <w:pPr>
              <w:widowControl w:val="0"/>
              <w:snapToGrid w:val="0"/>
              <w:rPr>
                <w:rFonts w:eastAsia="Malgun Gothic"/>
                <w:sz w:val="18"/>
                <w:szCs w:val="18"/>
              </w:rPr>
            </w:pP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77777777" w:rsidR="003F70C7" w:rsidRPr="00186B89" w:rsidRDefault="003F70C7" w:rsidP="003F70C7">
            <w:pPr>
              <w:pStyle w:val="afc"/>
              <w:widowControl w:val="0"/>
              <w:numPr>
                <w:ilvl w:val="0"/>
                <w:numId w:val="20"/>
              </w:numPr>
              <w:snapToGrid w:val="0"/>
              <w:rPr>
                <w:b/>
                <w:bCs/>
                <w:sz w:val="18"/>
                <w:szCs w:val="18"/>
                <w:u w:val="single"/>
                <w:lang w:eastAsia="zh-CN"/>
              </w:rPr>
            </w:pPr>
            <w:r w:rsidRPr="00186B89">
              <w:rPr>
                <w:bCs/>
                <w:sz w:val="18"/>
                <w:szCs w:val="18"/>
                <w:lang w:eastAsia="zh-CN"/>
              </w:rPr>
              <w:t>‘th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344F022E" w14:textId="77777777" w:rsidR="003F70C7" w:rsidRPr="00186B89" w:rsidRDefault="003F70C7" w:rsidP="003F70C7">
            <w:pPr>
              <w:pStyle w:val="afc"/>
              <w:widowControl w:val="0"/>
              <w:numPr>
                <w:ilvl w:val="0"/>
                <w:numId w:val="20"/>
              </w:numPr>
              <w:snapToGrid w:val="0"/>
              <w:rPr>
                <w:bCs/>
                <w:sz w:val="18"/>
                <w:szCs w:val="18"/>
                <w:lang w:eastAsia="zh-CN"/>
              </w:rPr>
            </w:pPr>
            <w:r w:rsidRPr="00186B89">
              <w:rPr>
                <w:bCs/>
                <w:sz w:val="18"/>
                <w:szCs w:val="18"/>
                <w:lang w:eastAsia="zh-CN"/>
              </w:rPr>
              <w:t>‘</w:t>
            </w:r>
            <w:r>
              <w:rPr>
                <w:bCs/>
                <w:sz w:val="18"/>
                <w:szCs w:val="18"/>
                <w:lang w:eastAsia="zh-CN"/>
              </w:rPr>
              <w:t>n</w:t>
            </w:r>
            <w:r w:rsidRPr="00186B89">
              <w:rPr>
                <w:bCs/>
                <w:sz w:val="18"/>
                <w:szCs w:val="18"/>
                <w:lang w:eastAsia="zh-CN"/>
              </w:rPr>
              <w:t>umber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5D412591" w14:textId="56137999" w:rsidR="003F70C7" w:rsidRPr="002C5A09" w:rsidRDefault="003F70C7" w:rsidP="003F70C7">
            <w:pPr>
              <w:widowControl w:val="0"/>
              <w:snapToGrid w:val="0"/>
              <w:rPr>
                <w:b/>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We suggest to consider Alt1 as default solution if Alt2 is not agreeable.</w:t>
            </w:r>
          </w:p>
        </w:tc>
      </w:tr>
    </w:tbl>
    <w:p w14:paraId="0247B92E" w14:textId="77777777" w:rsidR="00FF14F6" w:rsidRPr="00C85404" w:rsidRDefault="00FF14F6"/>
    <w:p w14:paraId="0247B92F" w14:textId="77777777" w:rsidR="00FF14F6" w:rsidRDefault="004B0726">
      <w:pPr>
        <w:pStyle w:val="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af5"/>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afc"/>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w:t>
            </w:r>
            <w:r>
              <w:rPr>
                <w:sz w:val="18"/>
                <w:szCs w:val="18"/>
                <w:lang w:val="fr-FR"/>
              </w:rPr>
              <w:lastRenderedPageBreak/>
              <w:t>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14CFEAFD"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afc"/>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afc"/>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F640802" w:rsidR="00DE5D3C" w:rsidRPr="00DE5D3C" w:rsidRDefault="004D3907" w:rsidP="00D74A35">
      <w:pPr>
        <w:pStyle w:val="afc"/>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 xml:space="preserve">basis vectors </w:t>
      </w:r>
    </w:p>
    <w:p w14:paraId="51C8BDBB" w14:textId="00A64213" w:rsidR="004D3907" w:rsidRPr="00DE5D3C" w:rsidRDefault="004D3907" w:rsidP="00D74A35">
      <w:pPr>
        <w:pStyle w:val="afc"/>
        <w:numPr>
          <w:ilvl w:val="1"/>
          <w:numId w:val="28"/>
        </w:numPr>
        <w:snapToGrid w:val="0"/>
        <w:spacing w:after="0" w:line="240" w:lineRule="auto"/>
        <w:rPr>
          <w:color w:val="3333FF"/>
          <w:sz w:val="20"/>
        </w:rPr>
      </w:pPr>
      <w:r w:rsidRPr="00DE5D3C">
        <w:rPr>
          <w:color w:val="3333FF"/>
          <w:sz w:val="20"/>
          <w:szCs w:val="20"/>
        </w:rPr>
        <w:t>Basis selection indicator(s)</w:t>
      </w:r>
    </w:p>
    <w:p w14:paraId="1A069483" w14:textId="5E174C75" w:rsidR="004D3907" w:rsidRDefault="004D3907" w:rsidP="00DE5D3C">
      <w:pPr>
        <w:snapToGrid w:val="0"/>
        <w:rPr>
          <w:color w:val="3333FF"/>
          <w:sz w:val="20"/>
        </w:rPr>
      </w:pPr>
    </w:p>
    <w:p w14:paraId="69CD1176" w14:textId="2D4DDB0C"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0A4D0313" w:rsidR="00134C46" w:rsidRDefault="00134C46" w:rsidP="00D74A35">
      <w:pPr>
        <w:pStyle w:val="afc"/>
        <w:numPr>
          <w:ilvl w:val="0"/>
          <w:numId w:val="29"/>
        </w:numPr>
        <w:snapToGrid w:val="0"/>
        <w:spacing w:after="0" w:line="240" w:lineRule="auto"/>
        <w:rPr>
          <w:color w:val="3333FF"/>
          <w:sz w:val="20"/>
        </w:rPr>
      </w:pPr>
      <w:r>
        <w:rPr>
          <w:color w:val="3333FF"/>
          <w:sz w:val="20"/>
        </w:rPr>
        <w:t>Periodic (P) CSI-RS (including CSI-RS for tracking): periodicity and offset</w:t>
      </w:r>
    </w:p>
    <w:p w14:paraId="30C3D5BF" w14:textId="58E37059" w:rsidR="00134C46" w:rsidRDefault="00134C46" w:rsidP="00D74A35">
      <w:pPr>
        <w:pStyle w:val="afc"/>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7BF06088" w:rsidR="00134C46" w:rsidRPr="00134C46" w:rsidRDefault="00134C46" w:rsidP="00D74A35">
      <w:pPr>
        <w:pStyle w:val="afc"/>
        <w:numPr>
          <w:ilvl w:val="0"/>
          <w:numId w:val="29"/>
        </w:numPr>
        <w:snapToGrid w:val="0"/>
        <w:spacing w:after="0" w:line="240" w:lineRule="auto"/>
        <w:rPr>
          <w:color w:val="3333FF"/>
          <w:sz w:val="20"/>
        </w:rPr>
      </w:pPr>
      <w:r>
        <w:rPr>
          <w:color w:val="3333FF"/>
          <w:sz w:val="20"/>
        </w:rPr>
        <w:t>Aperiodic (AP) CSI-RS: triggering</w:t>
      </w:r>
      <w:r w:rsidRPr="00134C46">
        <w:rPr>
          <w:color w:val="3333FF"/>
          <w:sz w:val="20"/>
        </w:rPr>
        <w:t xml:space="preserve">   </w:t>
      </w:r>
    </w:p>
    <w:p w14:paraId="3429C93B" w14:textId="6658F88B" w:rsidR="00884CDE" w:rsidRPr="00884CDE" w:rsidRDefault="00884CDE" w:rsidP="00092311">
      <w:pPr>
        <w:pStyle w:val="afc"/>
        <w:snapToGrid w:val="0"/>
        <w:spacing w:after="0" w:line="240" w:lineRule="auto"/>
        <w:rPr>
          <w:sz w:val="20"/>
        </w:rPr>
      </w:pPr>
    </w:p>
    <w:p w14:paraId="77786BA5" w14:textId="6B273BAA" w:rsidR="00884CDE" w:rsidRDefault="00884CDE"/>
    <w:p w14:paraId="0247BA01" w14:textId="77777777" w:rsidR="00FF14F6" w:rsidRDefault="004B0726">
      <w:pPr>
        <w:pStyle w:val="af5"/>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afc"/>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afc"/>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afc"/>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afc"/>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afc"/>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77777777" w:rsidR="009C281F" w:rsidRDefault="009C281F" w:rsidP="009C281F">
            <w:pPr>
              <w:snapToGrid w:val="0"/>
              <w:rPr>
                <w:color w:val="3333FF"/>
                <w:sz w:val="20"/>
              </w:rPr>
            </w:pP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afc"/>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e.g. similar to SB size, we can introduce a TD/DD unit size). Suggest to add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afc"/>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afc"/>
              <w:widowControl w:val="0"/>
              <w:numPr>
                <w:ilvl w:val="0"/>
                <w:numId w:val="34"/>
              </w:numPr>
              <w:snapToGrid w:val="0"/>
              <w:spacing w:after="0" w:line="240" w:lineRule="auto"/>
              <w:rPr>
                <w:sz w:val="18"/>
                <w:szCs w:val="18"/>
                <w:lang w:eastAsia="zh-CN"/>
              </w:rPr>
            </w:pPr>
            <w:r w:rsidRPr="00227C4F">
              <w:rPr>
                <w:sz w:val="18"/>
                <w:szCs w:val="18"/>
                <w:lang w:eastAsia="zh-CN"/>
              </w:rPr>
              <w:t>Number of CSI-RS resources can be more than 1 (cf. #CSI-RS resources for legacy Type II codebooks is restricted to 1). Suggest to add an FFS on this.</w:t>
            </w:r>
          </w:p>
          <w:p w14:paraId="0247BA12" w14:textId="2E6459DF" w:rsidR="00227C4F" w:rsidRPr="00227C4F" w:rsidRDefault="00227C4F" w:rsidP="00227C4F">
            <w:pPr>
              <w:widowControl w:val="0"/>
              <w:snapToGrid w:val="0"/>
              <w:ind w:left="360"/>
              <w:rPr>
                <w:sz w:val="18"/>
                <w:szCs w:val="18"/>
                <w:lang w:eastAsia="zh-CN"/>
              </w:rPr>
            </w:pP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57195396"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Proposal 2.F: Generally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rameter 2 of 2.3 is not captured in this proposal, and we suggest to add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i.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77777777" w:rsidR="00662B9C" w:rsidRDefault="00662B9C" w:rsidP="00662B9C">
            <w:pPr>
              <w:widowControl w:val="0"/>
              <w:snapToGrid w:val="0"/>
              <w:rPr>
                <w:rFonts w:eastAsiaTheme="minorEastAsia"/>
                <w:sz w:val="18"/>
                <w:szCs w:val="18"/>
                <w:lang w:eastAsia="zh-CN"/>
              </w:rPr>
            </w:pP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One more parameter (hasn’t been listed): Size of codebook (basis set) i.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77777777" w:rsidR="00662B9C" w:rsidRPr="003F3609" w:rsidRDefault="00662B9C" w:rsidP="00662B9C">
            <w:pPr>
              <w:widowControl w:val="0"/>
              <w:snapToGrid w:val="0"/>
              <w:rPr>
                <w:rFonts w:eastAsiaTheme="minorEastAsia"/>
                <w:sz w:val="18"/>
                <w:szCs w:val="18"/>
                <w:lang w:eastAsia="zh-CN"/>
              </w:rPr>
            </w:pP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宋体"/>
                <w:sz w:val="18"/>
                <w:szCs w:val="18"/>
                <w:lang w:eastAsia="zh-CN"/>
              </w:rPr>
            </w:pPr>
            <w:r>
              <w:rPr>
                <w:rFonts w:eastAsia="宋体"/>
                <w:sz w:val="18"/>
                <w:szCs w:val="18"/>
                <w:lang w:eastAsia="zh-CN"/>
              </w:rPr>
              <w:t>We’d like to have a note for TRS:</w:t>
            </w:r>
          </w:p>
          <w:p w14:paraId="60435566" w14:textId="77777777" w:rsidR="00662B9C" w:rsidRPr="003322DE" w:rsidRDefault="00662B9C" w:rsidP="00662B9C">
            <w:pPr>
              <w:pStyle w:val="afc"/>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01F146AC" w:rsidR="00662B9C" w:rsidRDefault="00662B9C" w:rsidP="00662B9C">
            <w:pPr>
              <w:widowControl w:val="0"/>
              <w:snapToGrid w:val="0"/>
              <w:rPr>
                <w:sz w:val="18"/>
                <w:szCs w:val="18"/>
                <w:lang w:eastAsia="zh-CN"/>
              </w:rPr>
            </w:pPr>
          </w:p>
        </w:tc>
      </w:tr>
      <w:tr w:rsidR="00662B9C"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79FDB08" w:rsidR="00662B9C" w:rsidRDefault="00662B9C" w:rsidP="00662B9C">
            <w:pPr>
              <w:widowControl w:val="0"/>
              <w:snapToGrid w:val="0"/>
              <w:rPr>
                <w:sz w:val="18"/>
                <w:szCs w:val="18"/>
                <w:lang w:eastAsia="zh-CN"/>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F" w14:textId="0FF791C5" w:rsidR="00662B9C" w:rsidRDefault="00662B9C" w:rsidP="00662B9C">
            <w:pPr>
              <w:widowControl w:val="0"/>
              <w:snapToGrid w:val="0"/>
              <w:rPr>
                <w:sz w:val="18"/>
                <w:szCs w:val="18"/>
                <w:lang w:eastAsia="zh-CN"/>
              </w:rPr>
            </w:pPr>
          </w:p>
        </w:tc>
      </w:tr>
      <w:tr w:rsidR="00662B9C"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05FC7C96" w:rsidR="00662B9C" w:rsidRDefault="00662B9C" w:rsidP="00662B9C">
            <w:pPr>
              <w:widowControl w:val="0"/>
              <w:snapToGrid w:val="0"/>
              <w:rPr>
                <w:rFonts w:eastAsia="MS Mincho"/>
                <w:sz w:val="18"/>
                <w:szCs w:val="18"/>
                <w:lang w:eastAsia="ja-JP"/>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4" w14:textId="3AA278AE" w:rsidR="00662B9C" w:rsidRDefault="00662B9C" w:rsidP="00662B9C">
            <w:pPr>
              <w:widowControl w:val="0"/>
              <w:snapToGrid w:val="0"/>
              <w:rPr>
                <w:rFonts w:eastAsia="MS Mincho"/>
                <w:sz w:val="18"/>
                <w:szCs w:val="18"/>
                <w:lang w:eastAsia="ja-JP"/>
              </w:rPr>
            </w:pPr>
          </w:p>
        </w:tc>
      </w:tr>
    </w:tbl>
    <w:p w14:paraId="0247BA65" w14:textId="77777777" w:rsidR="00FF14F6" w:rsidRDefault="00FF14F6"/>
    <w:p w14:paraId="0247BA66" w14:textId="77777777" w:rsidR="00FF14F6" w:rsidRDefault="00FF14F6"/>
    <w:p w14:paraId="0247BA67" w14:textId="77777777" w:rsidR="00FF14F6" w:rsidRDefault="004B0726">
      <w:pPr>
        <w:pStyle w:val="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af5"/>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af5"/>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afc"/>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afc"/>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77777777" w:rsidR="002070CF" w:rsidRDefault="002070CF" w:rsidP="008B52C5">
            <w:pPr>
              <w:snapToGrid w:val="0"/>
              <w:rPr>
                <w:color w:val="3333FF"/>
                <w:sz w:val="20"/>
                <w:szCs w:val="20"/>
              </w:rPr>
            </w:pP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sp reporting with relatively large periodicity.</w:t>
            </w:r>
          </w:p>
        </w:tc>
      </w:tr>
    </w:tbl>
    <w:p w14:paraId="0247BB1A" w14:textId="77777777" w:rsidR="00FF14F6" w:rsidRDefault="00FF14F6"/>
    <w:p w14:paraId="0247BBDC" w14:textId="77777777" w:rsidR="00FF14F6" w:rsidRDefault="004B0726">
      <w:pPr>
        <w:pStyle w:val="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lastRenderedPageBreak/>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B3504BB" w14:textId="77777777" w:rsidR="003234C5" w:rsidRDefault="003234C5" w:rsidP="00BC19F2">
      <w:r>
        <w:separator/>
      </w:r>
    </w:p>
  </w:endnote>
  <w:endnote w:type="continuationSeparator" w:id="0">
    <w:p w14:paraId="039B282C" w14:textId="77777777" w:rsidR="003234C5" w:rsidRDefault="003234C5"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Batang">
    <w:altName w:val="Malgun Gothic Semilight"/>
    <w:panose1 w:val="02030600000101010101"/>
    <w:charset w:val="81"/>
    <w:family w:val="roman"/>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1"/>
    <w:family w:val="roman"/>
    <w:pitch w:val="variable"/>
  </w:font>
  <w:font w:name="微软雅黑">
    <w:altName w:val="Microsoft YaHei"/>
    <w:panose1 w:val="020B0503020204020204"/>
    <w:charset w:val="86"/>
    <w:family w:val="swiss"/>
    <w:pitch w:val="variable"/>
    <w:sig w:usb0="80000287" w:usb1="2ACF3C50" w:usb2="00000016" w:usb3="00000000" w:csb0="0004001F" w:csb1="00000000"/>
  </w:font>
  <w:font w:name="Lucida Sans">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00000001" w:usb1="08080000" w:usb2="00000010" w:usb3="00000000" w:csb0="00100000"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85CA43" w14:textId="77777777" w:rsidR="003234C5" w:rsidRDefault="003234C5" w:rsidP="00BC19F2">
      <w:r>
        <w:separator/>
      </w:r>
    </w:p>
  </w:footnote>
  <w:footnote w:type="continuationSeparator" w:id="0">
    <w:p w14:paraId="33AA3B17" w14:textId="77777777" w:rsidR="003234C5" w:rsidRDefault="003234C5"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650CD4"/>
    <w:multiLevelType w:val="multilevel"/>
    <w:tmpl w:val="8EB2A486"/>
    <w:lvl w:ilvl="0">
      <w:start w:val="1"/>
      <w:numFmt w:val="decimal"/>
      <w:pStyle w:val="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5"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6"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7"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9"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0"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6"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7"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9"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0"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61FF3F39"/>
    <w:multiLevelType w:val="hybridMultilevel"/>
    <w:tmpl w:val="64CAFF4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3"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4"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6"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27"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9"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0"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1"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2"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5"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6"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abstractNumId w:val="2"/>
  </w:num>
  <w:num w:numId="2">
    <w:abstractNumId w:val="25"/>
  </w:num>
  <w:num w:numId="3">
    <w:abstractNumId w:val="15"/>
  </w:num>
  <w:num w:numId="4">
    <w:abstractNumId w:val="22"/>
  </w:num>
  <w:num w:numId="5">
    <w:abstractNumId w:val="34"/>
  </w:num>
  <w:num w:numId="6">
    <w:abstractNumId w:val="4"/>
  </w:num>
  <w:num w:numId="7">
    <w:abstractNumId w:val="26"/>
  </w:num>
  <w:num w:numId="8">
    <w:abstractNumId w:val="36"/>
  </w:num>
  <w:num w:numId="9">
    <w:abstractNumId w:val="13"/>
  </w:num>
  <w:num w:numId="10">
    <w:abstractNumId w:val="30"/>
  </w:num>
  <w:num w:numId="11">
    <w:abstractNumId w:val="23"/>
  </w:num>
  <w:num w:numId="12">
    <w:abstractNumId w:val="29"/>
  </w:num>
  <w:num w:numId="13">
    <w:abstractNumId w:val="18"/>
  </w:num>
  <w:num w:numId="14">
    <w:abstractNumId w:val="35"/>
  </w:num>
  <w:num w:numId="15">
    <w:abstractNumId w:val="16"/>
  </w:num>
  <w:num w:numId="16">
    <w:abstractNumId w:val="7"/>
  </w:num>
  <w:num w:numId="17">
    <w:abstractNumId w:val="31"/>
  </w:num>
  <w:num w:numId="18">
    <w:abstractNumId w:val="3"/>
  </w:num>
  <w:num w:numId="19">
    <w:abstractNumId w:val="19"/>
  </w:num>
  <w:num w:numId="20">
    <w:abstractNumId w:val="8"/>
  </w:num>
  <w:num w:numId="21">
    <w:abstractNumId w:val="14"/>
  </w:num>
  <w:num w:numId="22">
    <w:abstractNumId w:val="5"/>
  </w:num>
  <w:num w:numId="23">
    <w:abstractNumId w:val="32"/>
  </w:num>
  <w:num w:numId="24">
    <w:abstractNumId w:val="20"/>
  </w:num>
  <w:num w:numId="25">
    <w:abstractNumId w:val="0"/>
  </w:num>
  <w:num w:numId="26">
    <w:abstractNumId w:val="24"/>
  </w:num>
  <w:num w:numId="27">
    <w:abstractNumId w:val="1"/>
  </w:num>
  <w:num w:numId="28">
    <w:abstractNumId w:val="27"/>
  </w:num>
  <w:num w:numId="29">
    <w:abstractNumId w:val="6"/>
  </w:num>
  <w:num w:numId="30">
    <w:abstractNumId w:val="28"/>
  </w:num>
  <w:num w:numId="31">
    <w:abstractNumId w:val="9"/>
  </w:num>
  <w:num w:numId="32">
    <w:abstractNumId w:val="33"/>
  </w:num>
  <w:num w:numId="33">
    <w:abstractNumId w:val="10"/>
  </w:num>
  <w:num w:numId="34">
    <w:abstractNumId w:val="17"/>
  </w:num>
  <w:num w:numId="35">
    <w:abstractNumId w:val="11"/>
  </w:num>
  <w:num w:numId="36">
    <w:abstractNumId w:val="21"/>
  </w:num>
  <w:num w:numId="37">
    <w:abstractNumId w:val="12"/>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14F6"/>
    <w:rsid w:val="00012DF9"/>
    <w:rsid w:val="00026F23"/>
    <w:rsid w:val="00034016"/>
    <w:rsid w:val="0004032F"/>
    <w:rsid w:val="00042C04"/>
    <w:rsid w:val="0007606D"/>
    <w:rsid w:val="000801E2"/>
    <w:rsid w:val="0008599A"/>
    <w:rsid w:val="00092311"/>
    <w:rsid w:val="0009569F"/>
    <w:rsid w:val="000A76B1"/>
    <w:rsid w:val="000C6ACC"/>
    <w:rsid w:val="000F0147"/>
    <w:rsid w:val="00125318"/>
    <w:rsid w:val="00134C46"/>
    <w:rsid w:val="001417DA"/>
    <w:rsid w:val="00154BB8"/>
    <w:rsid w:val="0017618B"/>
    <w:rsid w:val="00182AC0"/>
    <w:rsid w:val="00183736"/>
    <w:rsid w:val="001847C7"/>
    <w:rsid w:val="001A2419"/>
    <w:rsid w:val="001C2FAD"/>
    <w:rsid w:val="001D3D86"/>
    <w:rsid w:val="001D510B"/>
    <w:rsid w:val="001E4129"/>
    <w:rsid w:val="001E5D74"/>
    <w:rsid w:val="001E64BA"/>
    <w:rsid w:val="001F2681"/>
    <w:rsid w:val="001F64F5"/>
    <w:rsid w:val="002070CF"/>
    <w:rsid w:val="00226D40"/>
    <w:rsid w:val="00227C4F"/>
    <w:rsid w:val="00241C5B"/>
    <w:rsid w:val="0024435F"/>
    <w:rsid w:val="00255F8E"/>
    <w:rsid w:val="00265292"/>
    <w:rsid w:val="00271E07"/>
    <w:rsid w:val="00275A51"/>
    <w:rsid w:val="00281CF4"/>
    <w:rsid w:val="00293603"/>
    <w:rsid w:val="002B10B5"/>
    <w:rsid w:val="002B30A3"/>
    <w:rsid w:val="002B31DA"/>
    <w:rsid w:val="002B440E"/>
    <w:rsid w:val="002B4D05"/>
    <w:rsid w:val="002C2A47"/>
    <w:rsid w:val="002D6774"/>
    <w:rsid w:val="002E2DB3"/>
    <w:rsid w:val="002E4C50"/>
    <w:rsid w:val="002E57CC"/>
    <w:rsid w:val="002F7ECF"/>
    <w:rsid w:val="00304B6F"/>
    <w:rsid w:val="00305688"/>
    <w:rsid w:val="003139DD"/>
    <w:rsid w:val="00317D3E"/>
    <w:rsid w:val="00320998"/>
    <w:rsid w:val="003234C5"/>
    <w:rsid w:val="00340B84"/>
    <w:rsid w:val="003530BF"/>
    <w:rsid w:val="00361682"/>
    <w:rsid w:val="00362A1F"/>
    <w:rsid w:val="00363F32"/>
    <w:rsid w:val="00383757"/>
    <w:rsid w:val="00387BDC"/>
    <w:rsid w:val="00391157"/>
    <w:rsid w:val="00394A3F"/>
    <w:rsid w:val="003B5863"/>
    <w:rsid w:val="003C33A3"/>
    <w:rsid w:val="003D0FE4"/>
    <w:rsid w:val="003D4023"/>
    <w:rsid w:val="003E4FBF"/>
    <w:rsid w:val="003E59E4"/>
    <w:rsid w:val="003E78D8"/>
    <w:rsid w:val="003F70C7"/>
    <w:rsid w:val="0041117F"/>
    <w:rsid w:val="00416F89"/>
    <w:rsid w:val="00420910"/>
    <w:rsid w:val="00424E4F"/>
    <w:rsid w:val="00432345"/>
    <w:rsid w:val="00442C02"/>
    <w:rsid w:val="004509BA"/>
    <w:rsid w:val="00456CAD"/>
    <w:rsid w:val="00471C3B"/>
    <w:rsid w:val="00477329"/>
    <w:rsid w:val="004815B2"/>
    <w:rsid w:val="004837A6"/>
    <w:rsid w:val="00483815"/>
    <w:rsid w:val="0048578D"/>
    <w:rsid w:val="00497607"/>
    <w:rsid w:val="004A025E"/>
    <w:rsid w:val="004A78E4"/>
    <w:rsid w:val="004B0726"/>
    <w:rsid w:val="004B1A4B"/>
    <w:rsid w:val="004B1D59"/>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B13"/>
    <w:rsid w:val="0057337A"/>
    <w:rsid w:val="00593366"/>
    <w:rsid w:val="005A0F18"/>
    <w:rsid w:val="005A22FC"/>
    <w:rsid w:val="005A3B06"/>
    <w:rsid w:val="005A6485"/>
    <w:rsid w:val="005B1427"/>
    <w:rsid w:val="005B1981"/>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20309"/>
    <w:rsid w:val="00655BC9"/>
    <w:rsid w:val="00662151"/>
    <w:rsid w:val="00662B9C"/>
    <w:rsid w:val="006712E2"/>
    <w:rsid w:val="00684CBE"/>
    <w:rsid w:val="00690FF6"/>
    <w:rsid w:val="00693E9B"/>
    <w:rsid w:val="00694825"/>
    <w:rsid w:val="00695C8C"/>
    <w:rsid w:val="006A5A3C"/>
    <w:rsid w:val="006A64B0"/>
    <w:rsid w:val="006B4693"/>
    <w:rsid w:val="006B59E1"/>
    <w:rsid w:val="006C0033"/>
    <w:rsid w:val="006C2FBC"/>
    <w:rsid w:val="006C5904"/>
    <w:rsid w:val="006D1DFC"/>
    <w:rsid w:val="006D4BF3"/>
    <w:rsid w:val="006E37BA"/>
    <w:rsid w:val="006E587A"/>
    <w:rsid w:val="006F213C"/>
    <w:rsid w:val="006F25ED"/>
    <w:rsid w:val="00705FB8"/>
    <w:rsid w:val="0071236C"/>
    <w:rsid w:val="00713A7A"/>
    <w:rsid w:val="00715CCC"/>
    <w:rsid w:val="00717F78"/>
    <w:rsid w:val="00720B50"/>
    <w:rsid w:val="00721E71"/>
    <w:rsid w:val="00733A07"/>
    <w:rsid w:val="007573C6"/>
    <w:rsid w:val="00760386"/>
    <w:rsid w:val="007674BB"/>
    <w:rsid w:val="0077023C"/>
    <w:rsid w:val="00777C86"/>
    <w:rsid w:val="00781D9C"/>
    <w:rsid w:val="00790A3F"/>
    <w:rsid w:val="007B1F7D"/>
    <w:rsid w:val="007B3555"/>
    <w:rsid w:val="007C554C"/>
    <w:rsid w:val="007C55EB"/>
    <w:rsid w:val="007C72F4"/>
    <w:rsid w:val="007E24ED"/>
    <w:rsid w:val="007F28D0"/>
    <w:rsid w:val="007F401C"/>
    <w:rsid w:val="008010D9"/>
    <w:rsid w:val="00816B81"/>
    <w:rsid w:val="00820B1B"/>
    <w:rsid w:val="00831E15"/>
    <w:rsid w:val="008331E7"/>
    <w:rsid w:val="0083621C"/>
    <w:rsid w:val="0085196D"/>
    <w:rsid w:val="00860673"/>
    <w:rsid w:val="008731A9"/>
    <w:rsid w:val="0087615F"/>
    <w:rsid w:val="00884CDE"/>
    <w:rsid w:val="0089164D"/>
    <w:rsid w:val="0089621A"/>
    <w:rsid w:val="00896886"/>
    <w:rsid w:val="008A5E4A"/>
    <w:rsid w:val="008B52C5"/>
    <w:rsid w:val="008B692E"/>
    <w:rsid w:val="008B79D6"/>
    <w:rsid w:val="008B7C53"/>
    <w:rsid w:val="008C09DD"/>
    <w:rsid w:val="008C31FD"/>
    <w:rsid w:val="008C3899"/>
    <w:rsid w:val="008D0DE1"/>
    <w:rsid w:val="008D3313"/>
    <w:rsid w:val="008E3199"/>
    <w:rsid w:val="008E53EE"/>
    <w:rsid w:val="009203F4"/>
    <w:rsid w:val="00934DE1"/>
    <w:rsid w:val="00952FCF"/>
    <w:rsid w:val="00957D47"/>
    <w:rsid w:val="00973527"/>
    <w:rsid w:val="0097542B"/>
    <w:rsid w:val="00977B85"/>
    <w:rsid w:val="009827B9"/>
    <w:rsid w:val="009933BF"/>
    <w:rsid w:val="009A05CB"/>
    <w:rsid w:val="009B0624"/>
    <w:rsid w:val="009B0DB8"/>
    <w:rsid w:val="009B4131"/>
    <w:rsid w:val="009B702F"/>
    <w:rsid w:val="009C01F0"/>
    <w:rsid w:val="009C0B4F"/>
    <w:rsid w:val="009C0F3E"/>
    <w:rsid w:val="009C281F"/>
    <w:rsid w:val="009C3256"/>
    <w:rsid w:val="009C3FFA"/>
    <w:rsid w:val="009D7F72"/>
    <w:rsid w:val="009E4993"/>
    <w:rsid w:val="009E4FBA"/>
    <w:rsid w:val="009E7DF2"/>
    <w:rsid w:val="009F17DA"/>
    <w:rsid w:val="00A00E53"/>
    <w:rsid w:val="00A10BE2"/>
    <w:rsid w:val="00A11A60"/>
    <w:rsid w:val="00A13B9A"/>
    <w:rsid w:val="00A14206"/>
    <w:rsid w:val="00A24389"/>
    <w:rsid w:val="00A32297"/>
    <w:rsid w:val="00A43196"/>
    <w:rsid w:val="00A66E4E"/>
    <w:rsid w:val="00A81401"/>
    <w:rsid w:val="00A8176D"/>
    <w:rsid w:val="00A95ABF"/>
    <w:rsid w:val="00A97BE3"/>
    <w:rsid w:val="00AA3647"/>
    <w:rsid w:val="00AB1BA8"/>
    <w:rsid w:val="00AC45C4"/>
    <w:rsid w:val="00AD132D"/>
    <w:rsid w:val="00B00870"/>
    <w:rsid w:val="00B01999"/>
    <w:rsid w:val="00B2092A"/>
    <w:rsid w:val="00B30423"/>
    <w:rsid w:val="00B35944"/>
    <w:rsid w:val="00B41AE1"/>
    <w:rsid w:val="00B41AEE"/>
    <w:rsid w:val="00B422D6"/>
    <w:rsid w:val="00B452BB"/>
    <w:rsid w:val="00B47220"/>
    <w:rsid w:val="00B61240"/>
    <w:rsid w:val="00B64B98"/>
    <w:rsid w:val="00B73BD2"/>
    <w:rsid w:val="00B82178"/>
    <w:rsid w:val="00BA0B20"/>
    <w:rsid w:val="00BA2D6F"/>
    <w:rsid w:val="00BB53A0"/>
    <w:rsid w:val="00BC19F2"/>
    <w:rsid w:val="00BC7790"/>
    <w:rsid w:val="00BE5E7D"/>
    <w:rsid w:val="00BF1A99"/>
    <w:rsid w:val="00C05C3A"/>
    <w:rsid w:val="00C12397"/>
    <w:rsid w:val="00C15041"/>
    <w:rsid w:val="00C222C5"/>
    <w:rsid w:val="00C23EC3"/>
    <w:rsid w:val="00C24C8C"/>
    <w:rsid w:val="00C361E4"/>
    <w:rsid w:val="00C52946"/>
    <w:rsid w:val="00C61A05"/>
    <w:rsid w:val="00C840FE"/>
    <w:rsid w:val="00C85404"/>
    <w:rsid w:val="00CB0806"/>
    <w:rsid w:val="00CC2934"/>
    <w:rsid w:val="00CD0C44"/>
    <w:rsid w:val="00CE03BA"/>
    <w:rsid w:val="00CF5E64"/>
    <w:rsid w:val="00D3655E"/>
    <w:rsid w:val="00D3799C"/>
    <w:rsid w:val="00D50A43"/>
    <w:rsid w:val="00D51968"/>
    <w:rsid w:val="00D63F1F"/>
    <w:rsid w:val="00D64811"/>
    <w:rsid w:val="00D74A35"/>
    <w:rsid w:val="00DB1D5B"/>
    <w:rsid w:val="00DB611B"/>
    <w:rsid w:val="00DC006B"/>
    <w:rsid w:val="00DD6A04"/>
    <w:rsid w:val="00DD725A"/>
    <w:rsid w:val="00DE5D3C"/>
    <w:rsid w:val="00E0487B"/>
    <w:rsid w:val="00E0629B"/>
    <w:rsid w:val="00E073BE"/>
    <w:rsid w:val="00E14BB1"/>
    <w:rsid w:val="00E21907"/>
    <w:rsid w:val="00E22F68"/>
    <w:rsid w:val="00E517E7"/>
    <w:rsid w:val="00E5685B"/>
    <w:rsid w:val="00E73D14"/>
    <w:rsid w:val="00E8004B"/>
    <w:rsid w:val="00E81F24"/>
    <w:rsid w:val="00E829AC"/>
    <w:rsid w:val="00E92572"/>
    <w:rsid w:val="00E96523"/>
    <w:rsid w:val="00EA7DEB"/>
    <w:rsid w:val="00EB39F9"/>
    <w:rsid w:val="00EC38F0"/>
    <w:rsid w:val="00ED07B8"/>
    <w:rsid w:val="00ED277B"/>
    <w:rsid w:val="00EE4EB6"/>
    <w:rsid w:val="00EF26A4"/>
    <w:rsid w:val="00F0298F"/>
    <w:rsid w:val="00F030D2"/>
    <w:rsid w:val="00F16D88"/>
    <w:rsid w:val="00F22249"/>
    <w:rsid w:val="00F22E95"/>
    <w:rsid w:val="00F265A5"/>
    <w:rsid w:val="00F27067"/>
    <w:rsid w:val="00F40090"/>
    <w:rsid w:val="00F527D3"/>
    <w:rsid w:val="00F569CF"/>
    <w:rsid w:val="00F56BB8"/>
    <w:rsid w:val="00F649AF"/>
    <w:rsid w:val="00F77313"/>
    <w:rsid w:val="00F83377"/>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等线" w:hAnsi="Calibri" w:cs="Times New Roman"/>
        <w:lang w:val="en-US" w:eastAsia="zh-CN" w:bidi="ar-SA"/>
      </w:rPr>
    </w:rPrDefault>
    <w:pPrDefault>
      <w:pPr>
        <w:suppressAutoHyphens/>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B31DA"/>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Hyperlink"/>
    <w:basedOn w:val="a0"/>
    <w:uiPriority w:val="99"/>
    <w:rPr>
      <w:color w:val="0563C1"/>
      <w:u w:val="single"/>
    </w:rPr>
  </w:style>
  <w:style w:type="character" w:styleId="a5">
    <w:name w:val="annotation reference"/>
    <w:basedOn w:val="a0"/>
    <w:qFormat/>
    <w:rPr>
      <w:sz w:val="16"/>
      <w:szCs w:val="16"/>
    </w:rPr>
  </w:style>
  <w:style w:type="character" w:customStyle="1" w:styleId="a6">
    <w:name w:val="批注文字 字符"/>
    <w:basedOn w:val="a0"/>
    <w:qFormat/>
    <w:rPr>
      <w:sz w:val="20"/>
      <w:szCs w:val="20"/>
    </w:rPr>
  </w:style>
  <w:style w:type="character" w:customStyle="1" w:styleId="a7">
    <w:name w:val="批注主题 字符"/>
    <w:basedOn w:val="a6"/>
    <w:qFormat/>
    <w:rPr>
      <w:b/>
      <w:bCs/>
      <w:sz w:val="20"/>
      <w:szCs w:val="20"/>
    </w:rPr>
  </w:style>
  <w:style w:type="character" w:customStyle="1" w:styleId="a8">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character" w:customStyle="1" w:styleId="TAHCar">
    <w:name w:val="TAH Car"/>
    <w:basedOn w:val="a0"/>
    <w:qFormat/>
    <w:rPr>
      <w:rFonts w:ascii="Arial" w:hAnsi="Arial" w:cs="Arial"/>
      <w:b/>
      <w:bCs/>
      <w:lang w:eastAsia="en-GB"/>
    </w:rPr>
  </w:style>
  <w:style w:type="character" w:customStyle="1" w:styleId="a9">
    <w:name w:val="页眉 字符"/>
    <w:basedOn w:val="a0"/>
    <w:qFormat/>
    <w:rPr>
      <w:sz w:val="18"/>
      <w:szCs w:val="18"/>
    </w:rPr>
  </w:style>
  <w:style w:type="character" w:customStyle="1" w:styleId="aa">
    <w:name w:val="页脚 字符"/>
    <w:basedOn w:val="a0"/>
    <w:qFormat/>
    <w:rPr>
      <w:sz w:val="18"/>
      <w:szCs w:val="18"/>
    </w:rPr>
  </w:style>
  <w:style w:type="character" w:customStyle="1" w:styleId="ab">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character" w:styleId="ac">
    <w:name w:val="Placeholder Text"/>
    <w:basedOn w:val="a0"/>
    <w:qFormat/>
    <w:rPr>
      <w:color w:val="808080"/>
    </w:rPr>
  </w:style>
  <w:style w:type="character" w:customStyle="1" w:styleId="10">
    <w:name w:val="标题 1 字符"/>
    <w:basedOn w:val="a0"/>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d">
    <w:name w:val="正文文本 字符"/>
    <w:basedOn w:val="a0"/>
    <w:qFormat/>
    <w:rPr>
      <w:rFonts w:ascii="Calibri" w:eastAsia="等线"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a0"/>
    <w:qFormat/>
    <w:rPr>
      <w:rFonts w:ascii="Times New Roman" w:eastAsia="Times New Roman" w:hAnsi="Times New Roman" w:cs="Batang"/>
      <w:sz w:val="20"/>
      <w:szCs w:val="20"/>
      <w:lang w:val="en-GB"/>
    </w:rPr>
  </w:style>
  <w:style w:type="character" w:customStyle="1" w:styleId="ae">
    <w:name w:val="题注 字符"/>
    <w:qFormat/>
    <w:rPr>
      <w:rFonts w:eastAsia="等线"/>
      <w:b/>
      <w:bCs/>
      <w:kern w:val="2"/>
      <w:sz w:val="20"/>
      <w:szCs w:val="20"/>
      <w:lang w:eastAsia="ko-KR"/>
    </w:rPr>
  </w:style>
  <w:style w:type="character" w:customStyle="1" w:styleId="msoins2">
    <w:name w:val="msoins2"/>
    <w:qFormat/>
  </w:style>
  <w:style w:type="character" w:customStyle="1" w:styleId="af">
    <w:name w:val="清單段落 字元"/>
    <w:basedOn w:val="a0"/>
    <w:uiPriority w:val="34"/>
    <w:qFormat/>
    <w:rPr>
      <w:rFonts w:ascii="Calibri" w:hAnsi="Calibri" w:cs="Calibri"/>
    </w:rPr>
  </w:style>
  <w:style w:type="character" w:customStyle="1" w:styleId="20">
    <w:name w:val="标题 2 字符"/>
    <w:basedOn w:val="a0"/>
    <w:qFormat/>
    <w:rPr>
      <w:rFonts w:ascii="Times New Roman" w:eastAsia="等线 Light" w:hAnsi="Times New Roman" w:cs="Times New Roman"/>
      <w:sz w:val="28"/>
      <w:szCs w:val="26"/>
      <w:lang w:eastAsia="zh-TW"/>
    </w:rPr>
  </w:style>
  <w:style w:type="character" w:customStyle="1" w:styleId="30">
    <w:name w:val="标题 3 字符"/>
    <w:basedOn w:val="a0"/>
    <w:qFormat/>
    <w:rPr>
      <w:rFonts w:ascii="Times New Roman" w:eastAsia="等线 Light" w:hAnsi="Times New Roman" w:cs="Times New Roman"/>
      <w:color w:val="000000"/>
      <w:sz w:val="24"/>
      <w:szCs w:val="24"/>
      <w:lang w:eastAsia="zh-TW"/>
    </w:rPr>
  </w:style>
  <w:style w:type="character" w:customStyle="1" w:styleId="af0">
    <w:name w:val="文档结构图 字符"/>
    <w:basedOn w:val="a0"/>
    <w:qFormat/>
    <w:rPr>
      <w:rFonts w:ascii="宋体" w:hAnsi="宋体" w:cs="Calibri"/>
      <w:sz w:val="18"/>
      <w:szCs w:val="18"/>
      <w:lang w:eastAsia="zh-TW"/>
    </w:rPr>
  </w:style>
  <w:style w:type="character" w:customStyle="1" w:styleId="af1">
    <w:name w:val="列出段落 字符"/>
    <w:basedOn w:val="a0"/>
    <w:uiPriority w:val="34"/>
    <w:qFormat/>
  </w:style>
  <w:style w:type="character" w:customStyle="1" w:styleId="apple-converted-space">
    <w:name w:val="apple-converted-space"/>
    <w:basedOn w:val="a0"/>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a0"/>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0">
    <w:name w:val="标题 4 字符"/>
    <w:basedOn w:val="a0"/>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11">
    <w:name w:val="批注文字 字符1"/>
    <w:link w:val="af2"/>
    <w:uiPriority w:val="99"/>
    <w:qFormat/>
    <w:rsid w:val="00F07DBD"/>
    <w:rPr>
      <w:rFonts w:ascii="Times New Roman" w:eastAsia="宋体" w:hAnsi="Times New Roman"/>
      <w:lang w:eastAsia="en-US"/>
    </w:rPr>
  </w:style>
  <w:style w:type="character" w:customStyle="1" w:styleId="12">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宋体" w:hAnsi="Times New Roman" w:cs="Times New Roman"/>
      <w:sz w:val="20"/>
      <w:szCs w:val="24"/>
      <w:lang w:eastAsia="zh-CN"/>
    </w:rPr>
  </w:style>
  <w:style w:type="character" w:customStyle="1" w:styleId="boldbullet1">
    <w:name w:val="boldbullet1 字符"/>
    <w:basedOn w:val="bullet1"/>
    <w:qFormat/>
    <w:rsid w:val="00E8365A"/>
    <w:rPr>
      <w:rFonts w:ascii="Times New Roman" w:eastAsia="宋体" w:hAnsi="Times New Roman" w:cs="Times New Roman"/>
      <w:b/>
      <w:sz w:val="20"/>
      <w:szCs w:val="24"/>
      <w:lang w:eastAsia="zh-CN"/>
    </w:rPr>
  </w:style>
  <w:style w:type="character" w:customStyle="1" w:styleId="LineNumbering">
    <w:name w:val="Line Numbering"/>
  </w:style>
  <w:style w:type="paragraph" w:customStyle="1" w:styleId="Heading">
    <w:name w:val="Heading"/>
    <w:basedOn w:val="a"/>
    <w:next w:val="af3"/>
    <w:qFormat/>
    <w:pPr>
      <w:keepNext/>
      <w:spacing w:before="240" w:after="120"/>
    </w:pPr>
    <w:rPr>
      <w:rFonts w:ascii="Liberation Sans" w:eastAsia="微软雅黑" w:hAnsi="Liberation Sans" w:cs="Lucida Sans"/>
      <w:sz w:val="28"/>
      <w:szCs w:val="28"/>
    </w:rPr>
  </w:style>
  <w:style w:type="paragraph" w:styleId="af3">
    <w:name w:val="Body Text"/>
    <w:basedOn w:val="a"/>
    <w:qFormat/>
    <w:pPr>
      <w:spacing w:after="120"/>
    </w:pPr>
  </w:style>
  <w:style w:type="paragraph" w:styleId="af4">
    <w:name w:val="List"/>
    <w:basedOn w:val="af3"/>
    <w:rPr>
      <w:rFonts w:cs="Lucida Sans"/>
    </w:rPr>
  </w:style>
  <w:style w:type="paragraph" w:styleId="af5">
    <w:name w:val="caption"/>
    <w:basedOn w:val="a"/>
    <w:next w:val="a"/>
    <w:uiPriority w:val="99"/>
    <w:qFormat/>
    <w:pPr>
      <w:widowControl w:val="0"/>
      <w:spacing w:after="160" w:line="254" w:lineRule="auto"/>
      <w:jc w:val="both"/>
    </w:pPr>
    <w:rPr>
      <w:b/>
      <w:bCs/>
      <w:kern w:val="2"/>
      <w:sz w:val="20"/>
      <w:szCs w:val="20"/>
    </w:rPr>
  </w:style>
  <w:style w:type="paragraph" w:customStyle="1" w:styleId="Index">
    <w:name w:val="Index"/>
    <w:basedOn w:val="a"/>
    <w:qFormat/>
    <w:pPr>
      <w:suppressLineNumbers/>
    </w:pPr>
    <w:rPr>
      <w:rFonts w:cs="Lucida Sans"/>
    </w:rPr>
  </w:style>
  <w:style w:type="paragraph" w:styleId="af6">
    <w:name w:val="Document Map"/>
    <w:basedOn w:val="a"/>
    <w:qFormat/>
    <w:rPr>
      <w:rFonts w:ascii="宋体" w:eastAsia="宋体" w:hAnsi="宋体"/>
      <w:sz w:val="18"/>
      <w:szCs w:val="18"/>
    </w:rPr>
  </w:style>
  <w:style w:type="paragraph" w:styleId="af2">
    <w:name w:val="annotation text"/>
    <w:basedOn w:val="a"/>
    <w:link w:val="11"/>
    <w:uiPriority w:val="99"/>
    <w:qFormat/>
    <w:pPr>
      <w:spacing w:after="160"/>
    </w:pPr>
    <w:rPr>
      <w:rFonts w:eastAsia="宋体"/>
      <w:sz w:val="20"/>
      <w:szCs w:val="20"/>
      <w:lang w:eastAsia="en-US"/>
    </w:rPr>
  </w:style>
  <w:style w:type="paragraph" w:styleId="af7">
    <w:name w:val="Balloon Text"/>
    <w:basedOn w:val="a"/>
    <w:qFormat/>
    <w:rPr>
      <w:rFonts w:ascii="Segoe UI" w:eastAsia="宋体" w:hAnsi="Segoe UI" w:cs="Segoe UI"/>
      <w:sz w:val="18"/>
      <w:szCs w:val="18"/>
      <w:lang w:eastAsia="en-US"/>
    </w:rPr>
  </w:style>
  <w:style w:type="paragraph" w:customStyle="1" w:styleId="HeaderandFooter">
    <w:name w:val="Header and Footer"/>
    <w:basedOn w:val="a"/>
    <w:qFormat/>
  </w:style>
  <w:style w:type="paragraph" w:styleId="af8">
    <w:name w:val="footer"/>
    <w:basedOn w:val="a"/>
    <w:pPr>
      <w:tabs>
        <w:tab w:val="center" w:pos="4153"/>
        <w:tab w:val="right" w:pos="8306"/>
      </w:tabs>
      <w:snapToGrid w:val="0"/>
      <w:spacing w:after="160"/>
    </w:pPr>
    <w:rPr>
      <w:rFonts w:eastAsia="宋体"/>
      <w:sz w:val="18"/>
      <w:szCs w:val="18"/>
      <w:lang w:eastAsia="en-US"/>
    </w:rPr>
  </w:style>
  <w:style w:type="paragraph" w:styleId="af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fa">
    <w:name w:val="Normal (Web)"/>
    <w:basedOn w:val="a"/>
    <w:uiPriority w:val="99"/>
    <w:qFormat/>
    <w:pPr>
      <w:spacing w:before="100" w:after="100"/>
    </w:pPr>
    <w:rPr>
      <w:rFonts w:eastAsia="Times New Roman"/>
      <w:lang w:eastAsia="en-US"/>
    </w:rPr>
  </w:style>
  <w:style w:type="paragraph" w:styleId="afb">
    <w:name w:val="annotation subject"/>
    <w:basedOn w:val="af2"/>
    <w:next w:val="af2"/>
    <w:qFormat/>
    <w:rPr>
      <w:b/>
      <w:bCs/>
    </w:rPr>
  </w:style>
  <w:style w:type="paragraph" w:styleId="afc">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a"/>
    <w:link w:val="13"/>
    <w:uiPriority w:val="34"/>
    <w:qFormat/>
    <w:pPr>
      <w:spacing w:after="160" w:line="254" w:lineRule="auto"/>
      <w:ind w:left="720"/>
    </w:pPr>
    <w:rPr>
      <w:rFonts w:eastAsia="宋体"/>
      <w:lang w:eastAsia="en-US"/>
    </w:rPr>
  </w:style>
  <w:style w:type="paragraph" w:customStyle="1" w:styleId="TAL">
    <w:name w:val="TAL"/>
    <w:basedOn w:val="a"/>
    <w:link w:val="TALCar"/>
    <w:qFormat/>
    <w:pPr>
      <w:keepNext/>
    </w:pPr>
    <w:rPr>
      <w:rFonts w:ascii="Arial" w:hAnsi="Arial" w:cs="Arial"/>
    </w:rPr>
  </w:style>
  <w:style w:type="paragraph" w:customStyle="1" w:styleId="TAH">
    <w:name w:val="TAH"/>
    <w:basedOn w:val="a"/>
    <w:qFormat/>
    <w:pPr>
      <w:keepNext/>
      <w:jc w:val="center"/>
    </w:pPr>
    <w:rPr>
      <w:rFonts w:ascii="Arial" w:hAnsi="Arial" w:cs="Arial"/>
      <w:b/>
      <w:bCs/>
      <w:lang w:eastAsia="en-GB"/>
    </w:rPr>
  </w:style>
  <w:style w:type="paragraph" w:customStyle="1" w:styleId="paragraph">
    <w:name w:val="paragraph"/>
    <w:basedOn w:val="a"/>
    <w:qFormat/>
    <w:pPr>
      <w:spacing w:before="100" w:after="100"/>
    </w:pPr>
    <w:rPr>
      <w:rFonts w:eastAsia="Malgun Gothic"/>
      <w:lang w:eastAsia="en-US"/>
    </w:rPr>
  </w:style>
  <w:style w:type="paragraph" w:customStyle="1" w:styleId="14">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af3"/>
    <w:next w:val="a"/>
    <w:qFormat/>
    <w:pPr>
      <w:numPr>
        <w:numId w:val="2"/>
      </w:numPr>
      <w:jc w:val="both"/>
    </w:pPr>
    <w:rPr>
      <w:rFonts w:eastAsia="宋体"/>
      <w:b/>
      <w:sz w:val="20"/>
      <w:szCs w:val="20"/>
      <w:lang w:eastAsia="zh-CN"/>
    </w:rPr>
  </w:style>
  <w:style w:type="paragraph" w:customStyle="1" w:styleId="bullet10">
    <w:name w:val="bullet1"/>
    <w:basedOn w:val="a"/>
    <w:qFormat/>
    <w:pPr>
      <w:spacing w:after="120"/>
      <w:jc w:val="both"/>
    </w:pPr>
    <w:rPr>
      <w:rFonts w:eastAsia="宋体"/>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a"/>
    <w:qFormat/>
    <w:pPr>
      <w:widowControl w:val="0"/>
      <w:snapToGrid w:val="0"/>
      <w:spacing w:before="120" w:line="264" w:lineRule="auto"/>
      <w:jc w:val="both"/>
    </w:pPr>
    <w:rPr>
      <w:rFonts w:eastAsia="Batang"/>
      <w:kern w:val="2"/>
      <w:lang w:val="en-GB"/>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
    <w:name w:val="Proposal"/>
    <w:basedOn w:val="a"/>
    <w:qFormat/>
    <w:pPr>
      <w:numPr>
        <w:numId w:val="4"/>
      </w:numPr>
      <w:tabs>
        <w:tab w:val="left" w:pos="0"/>
        <w:tab w:val="left" w:pos="397"/>
      </w:tabs>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paragraph" w:styleId="afd">
    <w:name w:val="No Spacing"/>
    <w:qFormat/>
    <w:pPr>
      <w:textAlignment w:val="baseline"/>
    </w:pPr>
    <w:rPr>
      <w:rFonts w:eastAsia="PMingLiU" w:cs="Calibri"/>
      <w:sz w:val="22"/>
      <w:szCs w:val="22"/>
      <w:lang w:eastAsia="zh-TW"/>
    </w:rPr>
  </w:style>
  <w:style w:type="paragraph" w:customStyle="1" w:styleId="B1">
    <w:name w:val="B1"/>
    <w:basedOn w:val="a"/>
    <w:link w:val="B1Zchn"/>
    <w:qFormat/>
    <w:pPr>
      <w:spacing w:after="180"/>
      <w:ind w:left="568" w:hanging="284"/>
    </w:pPr>
    <w:rPr>
      <w:rFonts w:eastAsia="Times New Roman"/>
      <w:sz w:val="20"/>
      <w:szCs w:val="20"/>
      <w:lang w:eastAsia="en-US"/>
    </w:rPr>
  </w:style>
  <w:style w:type="paragraph" w:customStyle="1" w:styleId="xmsonormal">
    <w:name w:val="x_msonormal"/>
    <w:basedOn w:val="a"/>
    <w:uiPriority w:val="99"/>
    <w:qFormat/>
    <w:rPr>
      <w:rFonts w:ascii="Calibri" w:hAnsi="Calibri" w:cs="Calibri"/>
      <w:sz w:val="22"/>
      <w:szCs w:val="22"/>
    </w:rPr>
  </w:style>
  <w:style w:type="paragraph" w:customStyle="1" w:styleId="table">
    <w:name w:val="table"/>
    <w:basedOn w:val="a"/>
    <w:next w:val="a"/>
    <w:qFormat/>
    <w:rsid w:val="004A4AC4"/>
    <w:pPr>
      <w:numPr>
        <w:numId w:val="8"/>
      </w:numPr>
      <w:spacing w:after="120"/>
      <w:jc w:val="center"/>
    </w:pPr>
    <w:rPr>
      <w:rFonts w:eastAsiaTheme="minorEastAsia"/>
      <w:sz w:val="20"/>
      <w:lang w:eastAsia="zh-CN"/>
    </w:rPr>
  </w:style>
  <w:style w:type="paragraph" w:customStyle="1" w:styleId="B2">
    <w:name w:val="B2"/>
    <w:basedOn w:val="31"/>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31">
    <w:name w:val="List Bullet 3"/>
    <w:basedOn w:val="a"/>
    <w:semiHidden/>
    <w:unhideWhenUsed/>
    <w:rsid w:val="001C2799"/>
    <w:pPr>
      <w:ind w:left="566" w:hanging="283"/>
      <w:contextualSpacing/>
    </w:pPr>
  </w:style>
  <w:style w:type="paragraph" w:customStyle="1" w:styleId="B3">
    <w:name w:val="B3"/>
    <w:basedOn w:val="41"/>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41">
    <w:name w:val="List Bullet 4"/>
    <w:basedOn w:val="a"/>
    <w:semiHidden/>
    <w:unhideWhenUsed/>
    <w:rsid w:val="001C2799"/>
    <w:pPr>
      <w:ind w:left="849" w:hanging="283"/>
      <w:contextualSpacing/>
    </w:pPr>
  </w:style>
  <w:style w:type="paragraph" w:customStyle="1" w:styleId="Doc-text2">
    <w:name w:val="Doc-text2"/>
    <w:basedOn w:val="a"/>
    <w:qFormat/>
    <w:rsid w:val="008E5F22"/>
    <w:pPr>
      <w:tabs>
        <w:tab w:val="left" w:pos="1622"/>
      </w:tabs>
      <w:ind w:left="1622" w:hanging="363"/>
    </w:pPr>
    <w:rPr>
      <w:rFonts w:ascii="Arial" w:eastAsia="MS Mincho" w:hAnsi="Arial"/>
      <w:sz w:val="20"/>
      <w:lang w:val="en-GB" w:eastAsia="en-GB"/>
    </w:rPr>
  </w:style>
  <w:style w:type="paragraph" w:customStyle="1" w:styleId="15">
    <w:name w:val="正文1"/>
    <w:qFormat/>
    <w:rsid w:val="00CA7D19"/>
    <w:pPr>
      <w:spacing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a"/>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a"/>
    <w:uiPriority w:val="99"/>
    <w:qFormat/>
    <w:rsid w:val="008E4457"/>
    <w:rPr>
      <w:rFonts w:eastAsia="Malgun Gothic"/>
    </w:rPr>
  </w:style>
  <w:style w:type="paragraph" w:customStyle="1" w:styleId="RAN1bullet1">
    <w:name w:val="RAN1 bullet1"/>
    <w:basedOn w:val="a"/>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af3"/>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afe">
    <w:name w:val="Revision"/>
    <w:uiPriority w:val="99"/>
    <w:semiHidden/>
    <w:qFormat/>
    <w:rsid w:val="00735669"/>
    <w:rPr>
      <w:rFonts w:ascii="Times New Roman" w:hAnsi="Times New Roman"/>
      <w:sz w:val="24"/>
      <w:szCs w:val="24"/>
      <w:lang w:eastAsia="ko-KR"/>
    </w:rPr>
  </w:style>
  <w:style w:type="table" w:styleId="aff">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列出段落 字符1"/>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Bullet list 字符"/>
    <w:basedOn w:val="a0"/>
    <w:link w:val="afc"/>
    <w:uiPriority w:val="34"/>
    <w:qFormat/>
    <w:rsid w:val="00BC19F2"/>
    <w:rPr>
      <w:rFonts w:ascii="Times New Roman" w:eastAsia="宋体" w:hAnsi="Times New Roman"/>
      <w:sz w:val="24"/>
      <w:szCs w:val="24"/>
      <w:lang w:eastAsia="en-US"/>
    </w:rPr>
  </w:style>
  <w:style w:type="character" w:customStyle="1" w:styleId="UnresolvedMention1">
    <w:name w:val="Unresolved Mention1"/>
    <w:basedOn w:val="a0"/>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306A54-392A-40B0-9343-9F953EE477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5034</Words>
  <Characters>28694</Characters>
  <Application>Microsoft Office Word</Application>
  <DocSecurity>0</DocSecurity>
  <Lines>239</Lines>
  <Paragraphs>6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33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马大为 (Dawei Ma)</cp:lastModifiedBy>
  <cp:revision>3</cp:revision>
  <cp:lastPrinted>2021-10-06T09:28:00Z</cp:lastPrinted>
  <dcterms:created xsi:type="dcterms:W3CDTF">2022-05-16T03:25:00Z</dcterms:created>
  <dcterms:modified xsi:type="dcterms:W3CDTF">2022-05-16T03:26: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